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89A9D4" w14:textId="77777777" w:rsidR="00EA11B7" w:rsidRPr="00B61DE2" w:rsidRDefault="00EA11B7" w:rsidP="00AE4A80">
      <w:pPr>
        <w:tabs>
          <w:tab w:val="left" w:pos="720"/>
          <w:tab w:val="left" w:pos="3150"/>
          <w:tab w:val="left" w:pos="5490"/>
          <w:tab w:val="left" w:pos="7920"/>
        </w:tabs>
      </w:pPr>
    </w:p>
    <w:p w14:paraId="2725B70D" w14:textId="2BF554DE" w:rsidR="002657EF" w:rsidRPr="00CE71A1" w:rsidRDefault="00C566F5" w:rsidP="00AE4A80">
      <w:pPr>
        <w:tabs>
          <w:tab w:val="left" w:pos="720"/>
          <w:tab w:val="left" w:pos="3150"/>
          <w:tab w:val="left" w:pos="5490"/>
          <w:tab w:val="left" w:pos="7920"/>
        </w:tabs>
        <w:jc w:val="center"/>
        <w:rPr>
          <w:b/>
          <w:color w:val="00B050"/>
          <w:sz w:val="32"/>
          <w:szCs w:val="32"/>
        </w:rPr>
      </w:pPr>
      <w:r w:rsidRPr="00CE71A1">
        <w:rPr>
          <w:b/>
          <w:color w:val="00B050"/>
          <w:sz w:val="32"/>
          <w:szCs w:val="32"/>
        </w:rPr>
        <w:t xml:space="preserve">Chủ đề </w:t>
      </w:r>
      <w:r w:rsidR="00CE71A1" w:rsidRPr="00CE71A1">
        <w:rPr>
          <w:b/>
          <w:color w:val="00B050"/>
          <w:sz w:val="32"/>
          <w:szCs w:val="32"/>
        </w:rPr>
        <w:t>1</w:t>
      </w:r>
      <w:r w:rsidR="002F6BE9">
        <w:rPr>
          <w:b/>
          <w:color w:val="00B050"/>
          <w:sz w:val="32"/>
          <w:szCs w:val="32"/>
        </w:rPr>
        <w:t>4</w:t>
      </w:r>
      <w:r w:rsidRPr="00CE71A1">
        <w:rPr>
          <w:b/>
          <w:color w:val="00B050"/>
          <w:sz w:val="32"/>
          <w:szCs w:val="32"/>
        </w:rPr>
        <w:t>:</w:t>
      </w:r>
      <w:r w:rsidR="00CE71A1" w:rsidRPr="00CE71A1">
        <w:rPr>
          <w:b/>
          <w:color w:val="00B050"/>
          <w:sz w:val="32"/>
          <w:szCs w:val="32"/>
        </w:rPr>
        <w:t xml:space="preserve"> THỰC HÀNH ĐO TỐC ĐỘ TRUYỀN ÂM</w:t>
      </w:r>
    </w:p>
    <w:p w14:paraId="481FF6FC" w14:textId="77777777" w:rsidR="002657EF" w:rsidRPr="002657EF" w:rsidRDefault="002657EF" w:rsidP="00AE4A80">
      <w:pPr>
        <w:tabs>
          <w:tab w:val="left" w:pos="720"/>
          <w:tab w:val="left" w:pos="3150"/>
          <w:tab w:val="left" w:pos="5490"/>
          <w:tab w:val="left" w:pos="7920"/>
        </w:tabs>
        <w:jc w:val="center"/>
        <w:rPr>
          <w:b/>
          <w:color w:val="00B050"/>
          <w:sz w:val="32"/>
          <w:szCs w:val="32"/>
        </w:rPr>
      </w:pPr>
    </w:p>
    <w:p w14:paraId="4DD5A81E" w14:textId="01C3DED7" w:rsidR="002657EF" w:rsidRPr="002F6BE9" w:rsidRDefault="00C566F5" w:rsidP="002F6BE9">
      <w:pPr>
        <w:shd w:val="clear" w:color="auto" w:fill="F4B083" w:themeFill="accent2" w:themeFillTint="99"/>
        <w:rPr>
          <w:b/>
          <w:bCs/>
          <w:color w:val="0070C0"/>
        </w:rPr>
      </w:pPr>
      <w:r w:rsidRPr="002F6BE9">
        <w:rPr>
          <w:b/>
          <w:bCs/>
          <w:color w:val="0070C0"/>
        </w:rPr>
        <w:t>I . TÓM TẮT LÝ THUYẾT</w:t>
      </w:r>
    </w:p>
    <w:p w14:paraId="745365C3" w14:textId="77777777" w:rsidR="002F6BE9" w:rsidRDefault="002F6BE9" w:rsidP="002F6BE9">
      <w:pPr>
        <w:rPr>
          <w:b/>
          <w:bCs/>
          <w:color w:val="C00000"/>
        </w:rPr>
      </w:pPr>
    </w:p>
    <w:p w14:paraId="235EE397" w14:textId="27BC6A10" w:rsidR="006F04E2" w:rsidRDefault="00DB070B" w:rsidP="002F6BE9">
      <w:pPr>
        <w:rPr>
          <w:b/>
          <w:bCs/>
          <w:color w:val="C00000"/>
        </w:rPr>
      </w:pPr>
      <w:r w:rsidRPr="002F6BE9">
        <w:rPr>
          <w:b/>
          <w:bCs/>
          <w:color w:val="C00000"/>
        </w:rPr>
        <w:t>1.</w:t>
      </w:r>
      <w:r w:rsidR="00D1196A" w:rsidRPr="002F6BE9">
        <w:rPr>
          <w:b/>
          <w:bCs/>
          <w:color w:val="C00000"/>
        </w:rPr>
        <w:t xml:space="preserve"> Tính tốc độ truyền âm trong không khí nhờ hiện tượng sóng dừng</w:t>
      </w:r>
    </w:p>
    <w:p w14:paraId="02FC8220" w14:textId="77777777" w:rsidR="002F6BE9" w:rsidRDefault="002F6BE9" w:rsidP="002F6BE9">
      <w:pPr>
        <w:rPr>
          <w:b/>
          <w:bCs/>
          <w:color w:val="C00000"/>
        </w:rPr>
      </w:pPr>
    </w:p>
    <w:p w14:paraId="4E142E81" w14:textId="11C0E0B2" w:rsidR="002F6BE9" w:rsidRDefault="002F6BE9" w:rsidP="002F6BE9">
      <w:pPr>
        <w:jc w:val="center"/>
        <w:rPr>
          <w:b/>
          <w:bCs/>
          <w:color w:val="C00000"/>
        </w:rPr>
      </w:pPr>
      <w:r w:rsidRPr="002F6BE9">
        <w:rPr>
          <w:b/>
          <w:bCs/>
          <w:noProof/>
          <w:color w:val="C00000"/>
        </w:rPr>
        <w:drawing>
          <wp:inline distT="0" distB="0" distL="0" distR="0" wp14:anchorId="2F78D9D7" wp14:editId="2264A28C">
            <wp:extent cx="892454" cy="2065599"/>
            <wp:effectExtent l="0" t="0" r="3175" b="0"/>
            <wp:docPr id="18463216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321622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7426" cy="2077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F96BE" w14:textId="77777777" w:rsidR="002F6BE9" w:rsidRPr="002F6BE9" w:rsidRDefault="002F6BE9" w:rsidP="002F6BE9">
      <w:pPr>
        <w:rPr>
          <w:b/>
          <w:bCs/>
          <w:color w:val="C00000"/>
        </w:rPr>
      </w:pPr>
    </w:p>
    <w:p w14:paraId="36F81E17" w14:textId="57B2A139" w:rsidR="009D0F00" w:rsidRDefault="003E0E8F" w:rsidP="00EF6A8C">
      <w:r>
        <w:t>-</w:t>
      </w:r>
      <w:r w:rsidR="00B34876">
        <w:t xml:space="preserve"> Đ</w:t>
      </w:r>
      <w:r>
        <w:t xml:space="preserve">ối với </w:t>
      </w:r>
      <w:r w:rsidR="00B34876">
        <w:t>ống khí</w:t>
      </w:r>
      <w:r w:rsidR="001055D5">
        <w:t xml:space="preserve"> một đầu kín, một đầu hở thì</w:t>
      </w:r>
      <w:r w:rsidR="00EF6A8C">
        <w:t xml:space="preserve"> ta</w:t>
      </w:r>
      <w:r w:rsidR="001055D5">
        <w:t xml:space="preserve"> nghe</w:t>
      </w:r>
      <w:r w:rsidR="00EF6A8C">
        <w:t xml:space="preserve"> được âm cộng hưởng</w:t>
      </w:r>
      <w:r w:rsidR="009D0F00">
        <w:t xml:space="preserve"> (âm nghe được sẽ to nhất, tại vị trí các bụng sóng)</w:t>
      </w:r>
      <w:r w:rsidR="00EF6A8C">
        <w:t xml:space="preserve"> khi</w:t>
      </w:r>
      <w:r w:rsidR="009D0F00">
        <w:t xml:space="preserve"> chiều dài cột không khí là</w:t>
      </w:r>
      <w:r w:rsidR="00EF6A8C">
        <w:t xml:space="preserve"> </w:t>
      </w:r>
    </w:p>
    <w:p w14:paraId="0DEEAE4B" w14:textId="67A73B1C" w:rsidR="009D0F00" w:rsidRDefault="003E0E8F" w:rsidP="009D0F00">
      <w:pPr>
        <w:jc w:val="center"/>
      </w:pPr>
      <w:r w:rsidRPr="00D16304">
        <w:rPr>
          <w:position w:val="-28"/>
        </w:rPr>
        <w:object w:dxaOrig="1359" w:dyaOrig="680" w14:anchorId="211FFD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7.8pt;height:34.35pt" o:ole="">
            <v:imagedata r:id="rId9" o:title=""/>
          </v:shape>
          <o:OLEObject Type="Embed" ProgID="Equation.DSMT4" ShapeID="_x0000_i1025" DrawAspect="Content" ObjectID="_1802194311" r:id="rId10"/>
        </w:object>
      </w:r>
      <w:r w:rsidR="00EF6A8C">
        <w:t>.</w:t>
      </w:r>
    </w:p>
    <w:p w14:paraId="5833191F" w14:textId="36F1A2F4" w:rsidR="009D0F00" w:rsidRDefault="009D0F00" w:rsidP="00EF6A8C">
      <w:r>
        <w:t xml:space="preserve">- </w:t>
      </w:r>
      <w:r w:rsidR="00EF6A8C">
        <w:t>Chênh lệch chiều dài giữa hai lần liên tiếp nghe được âm cộng hưởng</w:t>
      </w:r>
      <w:r w:rsidR="00DC4617">
        <w:t xml:space="preserve"> (hay khoảng cách giữa hai bụng sóng liên tiếp)</w:t>
      </w:r>
      <w:r w:rsidR="00EF6A8C">
        <w:t xml:space="preserve"> là</w:t>
      </w:r>
    </w:p>
    <w:p w14:paraId="331180A5" w14:textId="3B578EB5" w:rsidR="00D16304" w:rsidRDefault="00EF6A8C" w:rsidP="009D0F00">
      <w:pPr>
        <w:jc w:val="center"/>
      </w:pPr>
      <w:r w:rsidRPr="00D16304">
        <w:rPr>
          <w:position w:val="-28"/>
        </w:rPr>
        <w:object w:dxaOrig="4220" w:dyaOrig="680" w14:anchorId="58F342EE">
          <v:shape id="_x0000_i1026" type="#_x0000_t75" alt="" style="width:211pt;height:34.35pt" o:ole="">
            <v:imagedata r:id="rId11" o:title=""/>
          </v:shape>
          <o:OLEObject Type="Embed" ProgID="Equation.DSMT4" ShapeID="_x0000_i1026" DrawAspect="Content" ObjectID="_1802194312" r:id="rId12"/>
        </w:object>
      </w:r>
      <w:r>
        <w:t>.</w:t>
      </w:r>
    </w:p>
    <w:p w14:paraId="13873F2A" w14:textId="77777777" w:rsidR="009D0F00" w:rsidRDefault="00EF6A8C" w:rsidP="00EF6A8C">
      <w:r>
        <w:t>- Tốc độ truyền âm trong không khí</w:t>
      </w:r>
      <w:r w:rsidR="00C80F48">
        <w:t xml:space="preserve"> có thể được tính thông qua công thức</w:t>
      </w:r>
      <w:r>
        <w:t xml:space="preserve"> </w:t>
      </w:r>
    </w:p>
    <w:p w14:paraId="738507AD" w14:textId="27A3BE06" w:rsidR="00EF6A8C" w:rsidRPr="004A24B4" w:rsidRDefault="00C80F48" w:rsidP="009D0F00">
      <w:pPr>
        <w:jc w:val="center"/>
      </w:pPr>
      <w:r w:rsidRPr="00C80F48">
        <w:rPr>
          <w:position w:val="-10"/>
        </w:rPr>
        <w:object w:dxaOrig="1500" w:dyaOrig="320" w14:anchorId="49539857">
          <v:shape id="_x0000_i1027" type="#_x0000_t75" alt="" style="width:75.35pt;height:15.9pt" o:ole="">
            <v:imagedata r:id="rId13" o:title=""/>
          </v:shape>
          <o:OLEObject Type="Embed" ProgID="Equation.DSMT4" ShapeID="_x0000_i1027" DrawAspect="Content" ObjectID="_1802194313" r:id="rId14"/>
        </w:object>
      </w:r>
      <w:r w:rsidR="00A73E95">
        <w:t>.</w:t>
      </w:r>
    </w:p>
    <w:p w14:paraId="6BA4B44C" w14:textId="3EBD4E3B" w:rsidR="00D1196A" w:rsidRDefault="00D1196A" w:rsidP="002F6BE9">
      <w:pPr>
        <w:rPr>
          <w:b/>
          <w:bCs/>
          <w:color w:val="C00000"/>
        </w:rPr>
      </w:pPr>
      <w:r w:rsidRPr="002F6BE9">
        <w:rPr>
          <w:b/>
          <w:bCs/>
          <w:color w:val="C00000"/>
        </w:rPr>
        <w:t>2. Thí nghiệm đo tốc độ truyền âm</w:t>
      </w:r>
    </w:p>
    <w:p w14:paraId="7BC57146" w14:textId="2F58258B" w:rsidR="002F6BE9" w:rsidRDefault="002F6BE9" w:rsidP="002F6BE9">
      <w:pPr>
        <w:jc w:val="center"/>
        <w:rPr>
          <w:b/>
          <w:bCs/>
          <w:color w:val="C00000"/>
        </w:rPr>
      </w:pPr>
      <w:r w:rsidRPr="002F6BE9">
        <w:rPr>
          <w:b/>
          <w:bCs/>
          <w:noProof/>
          <w:color w:val="C00000"/>
        </w:rPr>
        <w:drawing>
          <wp:inline distT="0" distB="0" distL="0" distR="0" wp14:anchorId="63A523E7" wp14:editId="2DF71F5E">
            <wp:extent cx="1887321" cy="2410811"/>
            <wp:effectExtent l="0" t="0" r="0" b="8890"/>
            <wp:docPr id="15395753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575326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92395" cy="241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2D7A64" w14:textId="77777777" w:rsidR="002F6BE9" w:rsidRPr="002F6BE9" w:rsidRDefault="002F6BE9" w:rsidP="002F6BE9">
      <w:pPr>
        <w:rPr>
          <w:b/>
          <w:bCs/>
          <w:color w:val="C00000"/>
        </w:rPr>
      </w:pPr>
    </w:p>
    <w:p w14:paraId="4D9EA63C" w14:textId="6C17E478" w:rsidR="001850B7" w:rsidRPr="00D1196A" w:rsidRDefault="001850B7" w:rsidP="00D1196A">
      <w:pPr>
        <w:rPr>
          <w:b/>
          <w:bCs/>
          <w:color w:val="7030A0"/>
        </w:rPr>
      </w:pPr>
      <w:r w:rsidRPr="00D1196A">
        <w:rPr>
          <w:b/>
          <w:bCs/>
          <w:color w:val="7030A0"/>
        </w:rPr>
        <w:lastRenderedPageBreak/>
        <w:t>Mục đích thí nghiệm</w:t>
      </w:r>
    </w:p>
    <w:p w14:paraId="22FCBE70" w14:textId="515DD497" w:rsidR="001850B7" w:rsidRDefault="001850B7" w:rsidP="001850B7">
      <w:r>
        <w:t>Đo được tốc độ truyền âm trong không khí.</w:t>
      </w:r>
    </w:p>
    <w:p w14:paraId="045EAEF5" w14:textId="6A5A96ED" w:rsidR="00DB070B" w:rsidRPr="00D1196A" w:rsidRDefault="001850B7" w:rsidP="00D1196A">
      <w:pPr>
        <w:rPr>
          <w:b/>
          <w:bCs/>
          <w:color w:val="7030A0"/>
        </w:rPr>
      </w:pPr>
      <w:r w:rsidRPr="00D1196A">
        <w:rPr>
          <w:b/>
          <w:bCs/>
          <w:color w:val="7030A0"/>
        </w:rPr>
        <w:t>Dụng cụ thí nghiệm</w:t>
      </w:r>
    </w:p>
    <w:p w14:paraId="6A07C560" w14:textId="79F0E86C" w:rsidR="005C0329" w:rsidRDefault="005C0329" w:rsidP="005C0329">
      <w:r>
        <w:t xml:space="preserve">(1)  Ống trụ trong suốt, có đường kính trong 40 mm, dài </w:t>
      </w:r>
      <w:r w:rsidR="000465D4">
        <w:t>6</w:t>
      </w:r>
      <w:r w:rsidR="00767679">
        <w:t xml:space="preserve">70 </w:t>
      </w:r>
      <w:r w:rsidR="000465D4">
        <w:t>m</w:t>
      </w:r>
      <w:r w:rsidR="00767679">
        <w:t>m</w:t>
      </w:r>
      <w:r>
        <w:t>, có gắn thước thẳng.</w:t>
      </w:r>
    </w:p>
    <w:p w14:paraId="472BEA56" w14:textId="64BB4EEF" w:rsidR="005C0329" w:rsidRDefault="005C0329" w:rsidP="005C0329">
      <w:r>
        <w:t>(2) Pít-tông làm bằng thép bọc nhựa, có vạch chuẩn xác định vị trí, nối với dây kéo và ròng rọc, có thể di chuyển dễ dàng trong ống.</w:t>
      </w:r>
    </w:p>
    <w:p w14:paraId="7AC9C5BF" w14:textId="39162E22" w:rsidR="005C0329" w:rsidRDefault="005C0329" w:rsidP="005C0329">
      <w:r>
        <w:t>(3) Máy phát tần số phát ra tín hiệu có dạng sin.</w:t>
      </w:r>
    </w:p>
    <w:p w14:paraId="29B42ECB" w14:textId="0A17B368" w:rsidR="005C0329" w:rsidRDefault="005C0329" w:rsidP="005C0329">
      <w:r>
        <w:t>(4) Loa điện động, lắp trong hộp bảo vệ có cán bằng trụ thép và lỗ cắm điện.</w:t>
      </w:r>
    </w:p>
    <w:p w14:paraId="1352C978" w14:textId="734949BD" w:rsidR="005C0329" w:rsidRPr="005C0329" w:rsidRDefault="005C0329" w:rsidP="005C0329">
      <w:r>
        <w:t>(5) Hệ thống giá đỡ.</w:t>
      </w:r>
    </w:p>
    <w:p w14:paraId="52A365A1" w14:textId="6BB66D6D" w:rsidR="003058ED" w:rsidRPr="00D1196A" w:rsidRDefault="00C465EF" w:rsidP="00D1196A">
      <w:pPr>
        <w:rPr>
          <w:b/>
          <w:bCs/>
          <w:color w:val="7030A0"/>
        </w:rPr>
      </w:pPr>
      <w:r w:rsidRPr="00D1196A">
        <w:rPr>
          <w:b/>
          <w:bCs/>
          <w:color w:val="7030A0"/>
        </w:rPr>
        <w:t>Tiến hành thí nghiệm</w:t>
      </w:r>
    </w:p>
    <w:p w14:paraId="0DF8A4A4" w14:textId="6A4951F7" w:rsidR="0057626E" w:rsidRDefault="0057626E" w:rsidP="0057626E">
      <w:r>
        <w:t xml:space="preserve">Bước 1: Bố trí thí nghiệm như hình. Đặt loa điện động gần sát đầu hở của </w:t>
      </w:r>
      <w:r w:rsidR="005C0329">
        <w:t>ố</w:t>
      </w:r>
      <w:r>
        <w:t>ng trụ. Dùng hai dây dẫn cấp điện cho loa từ máy phát tần số.</w:t>
      </w:r>
    </w:p>
    <w:p w14:paraId="60C0D955" w14:textId="6EF386C7" w:rsidR="0057626E" w:rsidRDefault="0057626E" w:rsidP="0057626E">
      <w:r>
        <w:t>Bước 2: Điều chỉnh thang đo trên máy phát sang vị trí 100 Hz – 1 kHz. Điều chỉnh tần số sóng âm cho phù hợp.</w:t>
      </w:r>
    </w:p>
    <w:p w14:paraId="549A6BB6" w14:textId="618F4A1C" w:rsidR="0057626E" w:rsidRDefault="0057626E" w:rsidP="0057626E">
      <w:r>
        <w:t xml:space="preserve">Bước 3: </w:t>
      </w:r>
      <w:r w:rsidR="00B51E1B">
        <w:t>Điều chỉnh biên độ để nghe được âm phát ra từ loa vừa đủ to.</w:t>
      </w:r>
    </w:p>
    <w:p w14:paraId="1998140B" w14:textId="6644486A" w:rsidR="00B51E1B" w:rsidRDefault="00B51E1B" w:rsidP="0057626E">
      <w:r>
        <w:t xml:space="preserve">Bước 4: Kéo dần pít-tông lên và lắng nghe âm phát ra. Xác định vị trí thứ nhất của pít-tông khi âm nghe được to nhất và xác định chiều dài cột khí </w:t>
      </w:r>
      <w:r w:rsidR="008E36E5" w:rsidRPr="00B51E1B">
        <w:rPr>
          <w:position w:val="-12"/>
        </w:rPr>
        <w:object w:dxaOrig="180" w:dyaOrig="360" w14:anchorId="771E84F0">
          <v:shape id="_x0000_i1028" type="#_x0000_t75" alt="" style="width:9.2pt;height:18.4pt" o:ole="">
            <v:imagedata r:id="rId16" o:title=""/>
          </v:shape>
          <o:OLEObject Type="Embed" ProgID="Equation.DSMT4" ShapeID="_x0000_i1028" DrawAspect="Content" ObjectID="_1802194314" r:id="rId17"/>
        </w:object>
      </w:r>
      <w:r w:rsidR="008E36E5">
        <w:t xml:space="preserve">tương ứng. Ghi số liệu vào </w:t>
      </w:r>
      <w:r w:rsidR="003875B1">
        <w:fldChar w:fldCharType="begin"/>
      </w:r>
      <w:r w:rsidR="003875B1">
        <w:instrText xml:space="preserve"> REF _Ref176266692 \h </w:instrText>
      </w:r>
      <w:r w:rsidR="003875B1">
        <w:fldChar w:fldCharType="separate"/>
      </w:r>
      <w:r w:rsidR="008E2255" w:rsidRPr="003875B1">
        <w:rPr>
          <w:b/>
          <w:bCs/>
          <w:i/>
          <w:iCs/>
        </w:rPr>
        <w:t xml:space="preserve">Bảng </w:t>
      </w:r>
      <w:r w:rsidR="008E2255">
        <w:rPr>
          <w:b/>
          <w:bCs/>
          <w:i/>
          <w:iCs/>
          <w:noProof/>
        </w:rPr>
        <w:t>1</w:t>
      </w:r>
      <w:r w:rsidR="003875B1">
        <w:fldChar w:fldCharType="end"/>
      </w:r>
      <w:r w:rsidR="009E6DEF">
        <w:t>.</w:t>
      </w:r>
    </w:p>
    <w:p w14:paraId="3038904A" w14:textId="44E9F64B" w:rsidR="009E6DEF" w:rsidRDefault="009E6DEF" w:rsidP="009E6DEF">
      <w:r>
        <w:t xml:space="preserve">Bước 5: Tiếp tục kéo pít-tông và xác định vị trí thứ hai của pít-tông khi âm nghe được lại to nhất và xác định chiều dài cột khí </w:t>
      </w:r>
      <w:r w:rsidRPr="00B51E1B">
        <w:rPr>
          <w:position w:val="-12"/>
        </w:rPr>
        <w:object w:dxaOrig="200" w:dyaOrig="360" w14:anchorId="5E59A5C0">
          <v:shape id="_x0000_i1029" type="#_x0000_t75" alt="" style="width:10.05pt;height:18.4pt" o:ole="">
            <v:imagedata r:id="rId18" o:title=""/>
          </v:shape>
          <o:OLEObject Type="Embed" ProgID="Equation.DSMT4" ShapeID="_x0000_i1029" DrawAspect="Content" ObjectID="_1802194315" r:id="rId19"/>
        </w:object>
      </w:r>
      <w:r>
        <w:t xml:space="preserve">tương ứng. Ghi số liệu vào </w:t>
      </w:r>
      <w:r>
        <w:fldChar w:fldCharType="begin"/>
      </w:r>
      <w:r>
        <w:instrText xml:space="preserve"> REF _Ref176266692 \h </w:instrText>
      </w:r>
      <w:r>
        <w:fldChar w:fldCharType="separate"/>
      </w:r>
      <w:r w:rsidR="008E2255" w:rsidRPr="003875B1">
        <w:rPr>
          <w:b/>
          <w:bCs/>
          <w:i/>
          <w:iCs/>
        </w:rPr>
        <w:t xml:space="preserve">Bảng </w:t>
      </w:r>
      <w:r w:rsidR="008E2255">
        <w:rPr>
          <w:b/>
          <w:bCs/>
          <w:i/>
          <w:iCs/>
          <w:noProof/>
        </w:rPr>
        <w:t>1</w:t>
      </w:r>
      <w:r>
        <w:fldChar w:fldCharType="end"/>
      </w:r>
      <w:r>
        <w:t>.</w:t>
      </w:r>
    </w:p>
    <w:p w14:paraId="2282E2A6" w14:textId="7C7B35E8" w:rsidR="002F6BE9" w:rsidRPr="002F6BE9" w:rsidRDefault="009E6DEF" w:rsidP="00D1196A">
      <w:r>
        <w:t xml:space="preserve">Bước 6: Cho pít-tông về lại sát miệng ống, lặp lại các bước 4 và 5 thêm hai lần nữa. Ghi số liệu vào </w:t>
      </w:r>
      <w:r>
        <w:fldChar w:fldCharType="begin"/>
      </w:r>
      <w:r>
        <w:instrText xml:space="preserve"> REF _Ref176266692 \h </w:instrText>
      </w:r>
      <w:r>
        <w:fldChar w:fldCharType="separate"/>
      </w:r>
      <w:r w:rsidR="008E2255" w:rsidRPr="003875B1">
        <w:rPr>
          <w:b/>
          <w:bCs/>
          <w:i/>
          <w:iCs/>
        </w:rPr>
        <w:t xml:space="preserve">Bảng </w:t>
      </w:r>
      <w:r w:rsidR="008E2255">
        <w:rPr>
          <w:b/>
          <w:bCs/>
          <w:i/>
          <w:iCs/>
          <w:noProof/>
        </w:rPr>
        <w:t>1</w:t>
      </w:r>
      <w:r>
        <w:fldChar w:fldCharType="end"/>
      </w:r>
      <w:r>
        <w:t>.</w:t>
      </w:r>
    </w:p>
    <w:p w14:paraId="4FB18054" w14:textId="77777777" w:rsidR="002F6BE9" w:rsidRDefault="002F6BE9" w:rsidP="00D1196A">
      <w:pPr>
        <w:rPr>
          <w:b/>
          <w:bCs/>
          <w:color w:val="7030A0"/>
        </w:rPr>
      </w:pPr>
    </w:p>
    <w:p w14:paraId="2E3DE19F" w14:textId="1DD0008A" w:rsidR="00AE5560" w:rsidRPr="00D1196A" w:rsidRDefault="008E36E5" w:rsidP="00D1196A">
      <w:pPr>
        <w:rPr>
          <w:b/>
          <w:bCs/>
          <w:color w:val="7030A0"/>
        </w:rPr>
      </w:pPr>
      <w:r w:rsidRPr="00D1196A">
        <w:rPr>
          <w:b/>
          <w:bCs/>
          <w:color w:val="7030A0"/>
        </w:rPr>
        <w:t>Báo cáo kết quả thí nghiệm</w:t>
      </w:r>
    </w:p>
    <w:p w14:paraId="15907B24" w14:textId="3B9FAF87" w:rsidR="003875B1" w:rsidRDefault="003875B1" w:rsidP="003875B1">
      <w:pPr>
        <w:jc w:val="center"/>
      </w:pPr>
      <w:bookmarkStart w:id="0" w:name="_Ref176266692"/>
      <w:r w:rsidRPr="003875B1">
        <w:rPr>
          <w:b/>
          <w:bCs/>
          <w:i/>
          <w:iCs/>
        </w:rPr>
        <w:t xml:space="preserve">Bảng </w:t>
      </w:r>
      <w:r w:rsidRPr="003875B1">
        <w:rPr>
          <w:b/>
          <w:bCs/>
          <w:i/>
          <w:iCs/>
        </w:rPr>
        <w:fldChar w:fldCharType="begin"/>
      </w:r>
      <w:r w:rsidRPr="003875B1">
        <w:rPr>
          <w:b/>
          <w:bCs/>
          <w:i/>
          <w:iCs/>
        </w:rPr>
        <w:instrText xml:space="preserve"> SEQ Bảng \* ARABIC </w:instrText>
      </w:r>
      <w:r w:rsidRPr="003875B1">
        <w:rPr>
          <w:b/>
          <w:bCs/>
          <w:i/>
          <w:iCs/>
        </w:rPr>
        <w:fldChar w:fldCharType="separate"/>
      </w:r>
      <w:r w:rsidR="008E2255">
        <w:rPr>
          <w:b/>
          <w:bCs/>
          <w:i/>
          <w:iCs/>
          <w:noProof/>
        </w:rPr>
        <w:t>1</w:t>
      </w:r>
      <w:r w:rsidRPr="003875B1">
        <w:rPr>
          <w:b/>
          <w:bCs/>
          <w:i/>
          <w:iCs/>
        </w:rPr>
        <w:fldChar w:fldCharType="end"/>
      </w:r>
      <w:bookmarkEnd w:id="0"/>
      <w:r w:rsidRPr="003875B1">
        <w:rPr>
          <w:b/>
          <w:bCs/>
          <w:i/>
          <w:iCs/>
        </w:rPr>
        <w:t>.</w:t>
      </w:r>
      <w:r>
        <w:t xml:space="preserve"> Bảng số liệu thí nghiệm đo tốc độ truyền âm trong không khí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14"/>
        <w:gridCol w:w="1213"/>
        <w:gridCol w:w="1213"/>
        <w:gridCol w:w="1213"/>
        <w:gridCol w:w="3240"/>
        <w:gridCol w:w="2607"/>
      </w:tblGrid>
      <w:tr w:rsidR="00782F11" w14:paraId="6D5E8657" w14:textId="1DED7EDE" w:rsidTr="00782F11">
        <w:tc>
          <w:tcPr>
            <w:tcW w:w="5000" w:type="pct"/>
            <w:gridSpan w:val="6"/>
          </w:tcPr>
          <w:p w14:paraId="3B28DFB1" w14:textId="2F6EA98F" w:rsidR="00782F11" w:rsidRDefault="00782F11" w:rsidP="0072283B">
            <w:pPr>
              <w:jc w:val="center"/>
            </w:pPr>
            <w:r>
              <w:t xml:space="preserve">Tần số: </w:t>
            </w:r>
            <w:r w:rsidRPr="0072283B">
              <w:rPr>
                <w:rFonts w:eastAsiaTheme="minorHAnsi" w:cstheme="minorBidi"/>
                <w:position w:val="-10"/>
                <w:szCs w:val="22"/>
              </w:rPr>
              <w:object w:dxaOrig="1400" w:dyaOrig="320" w14:anchorId="6DDE7E3C">
                <v:shape id="_x0000_i1030" type="#_x0000_t75" alt="" style="width:71.15pt;height:15.9pt" o:ole="">
                  <v:imagedata r:id="rId20" o:title=""/>
                </v:shape>
                <o:OLEObject Type="Embed" ProgID="Equation.DSMT4" ShapeID="_x0000_i1030" DrawAspect="Content" ObjectID="_1802194316" r:id="rId21"/>
              </w:object>
            </w:r>
          </w:p>
        </w:tc>
      </w:tr>
      <w:tr w:rsidR="00782F11" w14:paraId="5D942A9C" w14:textId="2A1A695C" w:rsidTr="006D1D2D">
        <w:tc>
          <w:tcPr>
            <w:tcW w:w="567" w:type="pct"/>
            <w:vAlign w:val="center"/>
          </w:tcPr>
          <w:p w14:paraId="5E54BA47" w14:textId="665CDA16" w:rsidR="00C43719" w:rsidRDefault="00C43719" w:rsidP="00C43719">
            <w:pPr>
              <w:jc w:val="center"/>
            </w:pPr>
            <w:r>
              <w:t>Lần</w:t>
            </w:r>
          </w:p>
        </w:tc>
        <w:tc>
          <w:tcPr>
            <w:tcW w:w="567" w:type="pct"/>
            <w:vAlign w:val="center"/>
          </w:tcPr>
          <w:p w14:paraId="737B2D9A" w14:textId="118A67A4" w:rsidR="00C43719" w:rsidRDefault="00C43719" w:rsidP="00C43719">
            <w:pPr>
              <w:jc w:val="center"/>
            </w:pPr>
            <w:r>
              <w:t>1</w:t>
            </w:r>
          </w:p>
        </w:tc>
        <w:tc>
          <w:tcPr>
            <w:tcW w:w="567" w:type="pct"/>
            <w:vAlign w:val="center"/>
          </w:tcPr>
          <w:p w14:paraId="579157CB" w14:textId="2EEED68A" w:rsidR="00C43719" w:rsidRDefault="00C43719" w:rsidP="00C43719">
            <w:pPr>
              <w:jc w:val="center"/>
            </w:pPr>
            <w:r>
              <w:t>2</w:t>
            </w:r>
          </w:p>
        </w:tc>
        <w:tc>
          <w:tcPr>
            <w:tcW w:w="567" w:type="pct"/>
            <w:vAlign w:val="center"/>
          </w:tcPr>
          <w:p w14:paraId="7DE1E17B" w14:textId="56913819" w:rsidR="00C43719" w:rsidRDefault="00C43719" w:rsidP="00C43719">
            <w:pPr>
              <w:jc w:val="center"/>
            </w:pPr>
            <w:r>
              <w:t>3</w:t>
            </w:r>
          </w:p>
        </w:tc>
        <w:tc>
          <w:tcPr>
            <w:tcW w:w="1514" w:type="pct"/>
            <w:vAlign w:val="center"/>
          </w:tcPr>
          <w:p w14:paraId="519822FC" w14:textId="37BB6EAA" w:rsidR="00C43719" w:rsidRPr="006A6A23" w:rsidRDefault="00C43719" w:rsidP="00C43719">
            <w:pPr>
              <w:jc w:val="center"/>
            </w:pPr>
            <w:r>
              <w:t xml:space="preserve">Giá trị trung bình </w:t>
            </w:r>
            <w:r w:rsidRPr="006A6A23">
              <w:rPr>
                <w:rFonts w:eastAsiaTheme="minorHAnsi" w:cstheme="minorBidi"/>
                <w:position w:val="-6"/>
                <w:szCs w:val="22"/>
              </w:rPr>
              <w:object w:dxaOrig="200" w:dyaOrig="320" w14:anchorId="504652B1">
                <v:shape id="_x0000_i1031" type="#_x0000_t75" alt="" style="width:10.05pt;height:15.9pt" o:ole="">
                  <v:imagedata r:id="rId22" o:title=""/>
                </v:shape>
                <o:OLEObject Type="Embed" ProgID="Equation.DSMT4" ShapeID="_x0000_i1031" DrawAspect="Content" ObjectID="_1802194317" r:id="rId23"/>
              </w:object>
            </w:r>
            <w:r>
              <w:t>(cm)</w:t>
            </w:r>
          </w:p>
        </w:tc>
        <w:tc>
          <w:tcPr>
            <w:tcW w:w="1217" w:type="pct"/>
            <w:vAlign w:val="center"/>
          </w:tcPr>
          <w:p w14:paraId="5248C304" w14:textId="64CE57D8" w:rsidR="00C43719" w:rsidRDefault="00C43719" w:rsidP="00C43719">
            <w:pPr>
              <w:jc w:val="center"/>
            </w:pPr>
            <w:r>
              <w:t xml:space="preserve">Sai số </w:t>
            </w:r>
            <w:r w:rsidR="00782F11">
              <w:t xml:space="preserve">tuyệt đối </w:t>
            </w:r>
            <w:r w:rsidR="00A86DA2" w:rsidRPr="006A6A23">
              <w:rPr>
                <w:rFonts w:eastAsiaTheme="minorHAnsi" w:cstheme="minorBidi"/>
                <w:position w:val="-6"/>
                <w:szCs w:val="22"/>
              </w:rPr>
              <w:object w:dxaOrig="300" w:dyaOrig="279" w14:anchorId="6F1CCDC2">
                <v:shape id="_x0000_i1032" type="#_x0000_t75" alt="" style="width:15.05pt;height:14.25pt" o:ole="">
                  <v:imagedata r:id="rId24" o:title=""/>
                </v:shape>
                <o:OLEObject Type="Embed" ProgID="Equation.DSMT4" ShapeID="_x0000_i1032" DrawAspect="Content" ObjectID="_1802194318" r:id="rId25"/>
              </w:object>
            </w:r>
            <w:r>
              <w:t>(cm)</w:t>
            </w:r>
          </w:p>
        </w:tc>
      </w:tr>
      <w:tr w:rsidR="00782F11" w14:paraId="0584877D" w14:textId="4C6E4D10" w:rsidTr="006D1D2D">
        <w:tc>
          <w:tcPr>
            <w:tcW w:w="567" w:type="pct"/>
          </w:tcPr>
          <w:p w14:paraId="1833977D" w14:textId="03A23EC0" w:rsidR="00C43719" w:rsidRDefault="00C43719" w:rsidP="00C43719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180" w:dyaOrig="360" w14:anchorId="77475989">
                <v:shape id="_x0000_i1033" type="#_x0000_t75" alt="" style="width:9.2pt;height:18.4pt" o:ole="">
                  <v:imagedata r:id="rId26" o:title=""/>
                </v:shape>
                <o:OLEObject Type="Embed" ProgID="Equation.DSMT4" ShapeID="_x0000_i1033" DrawAspect="Content" ObjectID="_1802194319" r:id="rId27"/>
              </w:object>
            </w:r>
            <w:r>
              <w:t>(cm)</w:t>
            </w:r>
          </w:p>
        </w:tc>
        <w:tc>
          <w:tcPr>
            <w:tcW w:w="567" w:type="pct"/>
          </w:tcPr>
          <w:p w14:paraId="0E4750B5" w14:textId="2AB69309" w:rsidR="00C43719" w:rsidRDefault="00C43719" w:rsidP="00C43719">
            <w:pPr>
              <w:jc w:val="center"/>
            </w:pPr>
          </w:p>
        </w:tc>
        <w:tc>
          <w:tcPr>
            <w:tcW w:w="567" w:type="pct"/>
          </w:tcPr>
          <w:p w14:paraId="60EFEF5E" w14:textId="51DD1D36" w:rsidR="00C43719" w:rsidRDefault="00C43719" w:rsidP="00C43719">
            <w:pPr>
              <w:jc w:val="center"/>
            </w:pPr>
          </w:p>
        </w:tc>
        <w:tc>
          <w:tcPr>
            <w:tcW w:w="567" w:type="pct"/>
          </w:tcPr>
          <w:p w14:paraId="6FBECB27" w14:textId="4990C4DD" w:rsidR="00C43719" w:rsidRDefault="00C43719" w:rsidP="00C43719">
            <w:pPr>
              <w:jc w:val="center"/>
            </w:pPr>
          </w:p>
        </w:tc>
        <w:tc>
          <w:tcPr>
            <w:tcW w:w="1514" w:type="pct"/>
          </w:tcPr>
          <w:p w14:paraId="42EB7983" w14:textId="77777777" w:rsidR="00C43719" w:rsidRDefault="00C43719" w:rsidP="00C43719">
            <w:pPr>
              <w:jc w:val="center"/>
            </w:pPr>
          </w:p>
        </w:tc>
        <w:tc>
          <w:tcPr>
            <w:tcW w:w="1217" w:type="pct"/>
            <w:vAlign w:val="center"/>
          </w:tcPr>
          <w:p w14:paraId="3E8F4C22" w14:textId="77777777" w:rsidR="00C43719" w:rsidRDefault="00C43719" w:rsidP="00C43719">
            <w:pPr>
              <w:jc w:val="center"/>
            </w:pPr>
          </w:p>
        </w:tc>
      </w:tr>
      <w:tr w:rsidR="00782F11" w14:paraId="6BC94B28" w14:textId="1A688EB8" w:rsidTr="006D1D2D">
        <w:tc>
          <w:tcPr>
            <w:tcW w:w="567" w:type="pct"/>
          </w:tcPr>
          <w:p w14:paraId="484E84AD" w14:textId="024DF51D" w:rsidR="00C43719" w:rsidRDefault="00C43719" w:rsidP="00C43719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200" w:dyaOrig="360" w14:anchorId="0742E238">
                <v:shape id="_x0000_i1034" type="#_x0000_t75" alt="" style="width:10.05pt;height:18.4pt" o:ole="">
                  <v:imagedata r:id="rId28" o:title=""/>
                </v:shape>
                <o:OLEObject Type="Embed" ProgID="Equation.DSMT4" ShapeID="_x0000_i1034" DrawAspect="Content" ObjectID="_1802194320" r:id="rId29"/>
              </w:object>
            </w:r>
            <w:r>
              <w:t>(cm)</w:t>
            </w:r>
          </w:p>
        </w:tc>
        <w:tc>
          <w:tcPr>
            <w:tcW w:w="567" w:type="pct"/>
          </w:tcPr>
          <w:p w14:paraId="0744B884" w14:textId="5F9ECA64" w:rsidR="00C43719" w:rsidRDefault="00C43719" w:rsidP="00C43719">
            <w:pPr>
              <w:jc w:val="center"/>
            </w:pPr>
          </w:p>
        </w:tc>
        <w:tc>
          <w:tcPr>
            <w:tcW w:w="567" w:type="pct"/>
          </w:tcPr>
          <w:p w14:paraId="7267675B" w14:textId="0805BFE1" w:rsidR="00C43719" w:rsidRDefault="00C43719" w:rsidP="00C43719">
            <w:pPr>
              <w:jc w:val="center"/>
            </w:pPr>
          </w:p>
        </w:tc>
        <w:tc>
          <w:tcPr>
            <w:tcW w:w="567" w:type="pct"/>
          </w:tcPr>
          <w:p w14:paraId="03F5123C" w14:textId="393381C2" w:rsidR="00C43719" w:rsidRDefault="00C43719" w:rsidP="00C43719">
            <w:pPr>
              <w:jc w:val="center"/>
            </w:pPr>
          </w:p>
        </w:tc>
        <w:tc>
          <w:tcPr>
            <w:tcW w:w="1514" w:type="pct"/>
          </w:tcPr>
          <w:p w14:paraId="71660903" w14:textId="77777777" w:rsidR="00C43719" w:rsidRDefault="00C43719" w:rsidP="00C43719">
            <w:pPr>
              <w:jc w:val="center"/>
            </w:pPr>
          </w:p>
        </w:tc>
        <w:tc>
          <w:tcPr>
            <w:tcW w:w="1217" w:type="pct"/>
            <w:vAlign w:val="center"/>
          </w:tcPr>
          <w:p w14:paraId="3837DE91" w14:textId="77777777" w:rsidR="00C43719" w:rsidRDefault="00C43719" w:rsidP="00C43719">
            <w:pPr>
              <w:jc w:val="center"/>
            </w:pPr>
          </w:p>
        </w:tc>
      </w:tr>
    </w:tbl>
    <w:p w14:paraId="7377AE73" w14:textId="77777777" w:rsidR="00277195" w:rsidRDefault="00277195" w:rsidP="008E36E5"/>
    <w:p w14:paraId="2A89FAFC" w14:textId="516C749A" w:rsidR="008E36E5" w:rsidRPr="00277195" w:rsidRDefault="00277195" w:rsidP="008E36E5">
      <w:pPr>
        <w:rPr>
          <w:i/>
          <w:iCs/>
          <w:u w:val="single"/>
        </w:rPr>
      </w:pPr>
      <w:r w:rsidRPr="00277195">
        <w:rPr>
          <w:i/>
          <w:iCs/>
          <w:u w:val="single"/>
        </w:rPr>
        <w:t>Xử lí kết quả thí nghiệm:</w:t>
      </w:r>
    </w:p>
    <w:p w14:paraId="301C0694" w14:textId="71BA5418" w:rsidR="004A43B8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277195">
        <w:t xml:space="preserve">Tính giá trị trung bình: </w:t>
      </w:r>
      <w:r w:rsidR="00961CAE" w:rsidRPr="00277195">
        <w:rPr>
          <w:position w:val="-16"/>
        </w:rPr>
        <w:object w:dxaOrig="3640" w:dyaOrig="460" w14:anchorId="7AD6F8A8">
          <v:shape id="_x0000_i1035" type="#_x0000_t75" alt="" style="width:181.65pt;height:21.75pt" o:ole="">
            <v:imagedata r:id="rId30" o:title=""/>
          </v:shape>
          <o:OLEObject Type="Embed" ProgID="Equation.DSMT4" ShapeID="_x0000_i1035" DrawAspect="Content" ObjectID="_1802194321" r:id="rId31"/>
        </w:object>
      </w:r>
      <w:r w:rsidR="004A43B8">
        <w:t>.</w:t>
      </w:r>
    </w:p>
    <w:p w14:paraId="69B99AE0" w14:textId="4B295B36" w:rsidR="004A43B8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4A43B8">
        <w:t xml:space="preserve">Tính sai số: </w:t>
      </w:r>
      <w:r w:rsidR="004A43B8" w:rsidRPr="004A43B8">
        <w:object w:dxaOrig="1780" w:dyaOrig="400" w14:anchorId="71DB95D5">
          <v:shape id="_x0000_i1036" type="#_x0000_t75" alt="" style="width:87.9pt;height:20.1pt" o:ole="">
            <v:imagedata r:id="rId32" o:title=""/>
          </v:shape>
          <o:OLEObject Type="Embed" ProgID="Equation.DSMT4" ShapeID="_x0000_i1036" DrawAspect="Content" ObjectID="_1802194322" r:id="rId33"/>
        </w:object>
      </w:r>
      <w:r w:rsidR="004A43B8">
        <w:t>.</w:t>
      </w:r>
    </w:p>
    <w:p w14:paraId="6EBF06F7" w14:textId="6F94E13F" w:rsidR="00B722BC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4A43B8">
        <w:t xml:space="preserve">Tính sai số </w:t>
      </w:r>
      <w:r w:rsidR="004A43B8" w:rsidRPr="004A43B8">
        <w:rPr>
          <w:position w:val="-6"/>
        </w:rPr>
        <w:object w:dxaOrig="340" w:dyaOrig="279" w14:anchorId="77B4BA41">
          <v:shape id="_x0000_i1037" type="#_x0000_t75" alt="" style="width:15.9pt;height:14.25pt" o:ole="">
            <v:imagedata r:id="rId34" o:title=""/>
          </v:shape>
          <o:OLEObject Type="Embed" ProgID="Equation.DSMT4" ShapeID="_x0000_i1037" DrawAspect="Content" ObjectID="_1802194323" r:id="rId35"/>
        </w:object>
      </w:r>
      <w:r w:rsidR="004A43B8">
        <w:t xml:space="preserve"> từ hệ thức </w:t>
      </w:r>
      <w:r w:rsidR="0087368C" w:rsidRPr="0087368C">
        <w:rPr>
          <w:position w:val="-28"/>
        </w:rPr>
        <w:object w:dxaOrig="1480" w:dyaOrig="680" w14:anchorId="244DEB13">
          <v:shape id="_x0000_i1038" type="#_x0000_t75" alt="" style="width:73.65pt;height:34.35pt" o:ole="">
            <v:imagedata r:id="rId36" o:title=""/>
          </v:shape>
          <o:OLEObject Type="Embed" ProgID="Equation.DSMT4" ShapeID="_x0000_i1038" DrawAspect="Content" ObjectID="_1802194324" r:id="rId37"/>
        </w:object>
      </w:r>
      <w:r w:rsidR="0087368C">
        <w:t xml:space="preserve"> và trình bày kết quả: </w:t>
      </w:r>
      <w:r w:rsidR="0087368C" w:rsidRPr="0087368C">
        <w:rPr>
          <w:position w:val="-6"/>
        </w:rPr>
        <w:object w:dxaOrig="1060" w:dyaOrig="279" w14:anchorId="4C1C03FA">
          <v:shape id="_x0000_i1039" type="#_x0000_t75" alt="" style="width:52.75pt;height:14.25pt" o:ole="">
            <v:imagedata r:id="rId38" o:title=""/>
          </v:shape>
          <o:OLEObject Type="Embed" ProgID="Equation.DSMT4" ShapeID="_x0000_i1039" DrawAspect="Content" ObjectID="_1802194325" r:id="rId39"/>
        </w:object>
      </w:r>
      <w:r w:rsidR="0087368C">
        <w:t>.</w:t>
      </w:r>
      <w:bookmarkStart w:id="1" w:name="_Hlk85553539"/>
    </w:p>
    <w:p w14:paraId="60FAB9AE" w14:textId="6EE1716D" w:rsidR="00833063" w:rsidRPr="00D1196A" w:rsidRDefault="008C413C" w:rsidP="00833063">
      <w:pPr>
        <w:rPr>
          <w:b/>
          <w:bCs/>
          <w:color w:val="7030A0"/>
        </w:rPr>
      </w:pPr>
      <w:r>
        <w:rPr>
          <w:b/>
          <w:bCs/>
          <w:color w:val="7030A0"/>
        </w:rPr>
        <w:t>Sai số trong thí nghiệm</w:t>
      </w:r>
    </w:p>
    <w:p w14:paraId="1FAB6560" w14:textId="26D64789" w:rsidR="00ED4BB7" w:rsidRPr="002F6BE9" w:rsidRDefault="00ED4BB7" w:rsidP="00ED4BB7">
      <w:pPr>
        <w:rPr>
          <w:b/>
          <w:bCs/>
          <w:i/>
          <w:iCs/>
        </w:rPr>
      </w:pPr>
      <w:r w:rsidRPr="002F6BE9">
        <w:rPr>
          <w:b/>
          <w:bCs/>
          <w:i/>
          <w:iCs/>
        </w:rPr>
        <w:t>Một số nguyên nhân gây ra sai số trong thí nghiệm:</w:t>
      </w:r>
    </w:p>
    <w:p w14:paraId="6B085B94" w14:textId="315A16F0" w:rsidR="00833063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8C413C">
        <w:t>Tín hiệu đầu vào bị nhiễu do yếu tố ngoại cảnh (âm thanh của gió, máy móc, người làm thí nghiệm,..).</w:t>
      </w:r>
    </w:p>
    <w:p w14:paraId="0475F3BA" w14:textId="6DAD3823" w:rsidR="008C413C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8C413C">
        <w:t>Do dụng cụ thí nghiệm (máy phát tần số không ổn định, giữa pít-tông và ổng trụ có khe hở,..).</w:t>
      </w:r>
    </w:p>
    <w:p w14:paraId="0084CB13" w14:textId="29DB091E" w:rsidR="008C413C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ED4BB7">
        <w:t>Thao tác của người làm thí nghiệm (đọc số đo không đúng, không chọn được vị trí chính xác mà âm cộng hưởng,...).</w:t>
      </w:r>
    </w:p>
    <w:p w14:paraId="10E0B60D" w14:textId="1B81C94E" w:rsidR="00ED4BB7" w:rsidRPr="002F6BE9" w:rsidRDefault="00ED4BB7" w:rsidP="00ED4BB7">
      <w:pPr>
        <w:rPr>
          <w:b/>
          <w:bCs/>
          <w:i/>
          <w:iCs/>
        </w:rPr>
      </w:pPr>
      <w:r w:rsidRPr="002F6BE9">
        <w:rPr>
          <w:b/>
          <w:bCs/>
          <w:i/>
          <w:iCs/>
        </w:rPr>
        <w:t>Cách khắc phục:</w:t>
      </w:r>
    </w:p>
    <w:p w14:paraId="72E066EA" w14:textId="51042FE7" w:rsidR="00ED4BB7" w:rsidRDefault="002F6BE9" w:rsidP="002F6BE9">
      <w:pPr>
        <w:ind w:left="720" w:hanging="360"/>
      </w:pPr>
      <w:r>
        <w:rPr>
          <w:rFonts w:cs="Times New Roman"/>
        </w:rPr>
        <w:lastRenderedPageBreak/>
        <w:t>-</w:t>
      </w:r>
      <w:r>
        <w:rPr>
          <w:rFonts w:cs="Times New Roman"/>
        </w:rPr>
        <w:tab/>
      </w:r>
      <w:r w:rsidR="00ED4BB7">
        <w:t xml:space="preserve">Hạn chế gây ra âm thanh </w:t>
      </w:r>
      <w:r w:rsidR="008F1F3E">
        <w:t>nhiễu trong quá trình đo.</w:t>
      </w:r>
    </w:p>
    <w:p w14:paraId="0091C9CD" w14:textId="404B9A7D" w:rsidR="008F1F3E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8F1F3E">
        <w:t>Kiểm tra dụng cụ thí nghiệm trước khi đo, đảm bảo các dụng cụ hoạt động tốt.</w:t>
      </w:r>
    </w:p>
    <w:p w14:paraId="7A124AA8" w14:textId="3A67D2FD" w:rsidR="008F1F3E" w:rsidRDefault="002F6BE9" w:rsidP="002F6BE9">
      <w:pPr>
        <w:ind w:left="720" w:hanging="360"/>
      </w:pPr>
      <w:r>
        <w:rPr>
          <w:rFonts w:cs="Times New Roman"/>
        </w:rPr>
        <w:t>-</w:t>
      </w:r>
      <w:r>
        <w:rPr>
          <w:rFonts w:cs="Times New Roman"/>
        </w:rPr>
        <w:tab/>
      </w:r>
      <w:r w:rsidR="008F1F3E">
        <w:t>Khi điều chỉnh pít-tông cần thao tác ch</w:t>
      </w:r>
      <w:r w:rsidR="000B23B8">
        <w:t>ậ</w:t>
      </w:r>
      <w:r w:rsidR="008F1F3E">
        <w:t>m, nhẹ nhàng để có thể biết được chính xác tại giá trị nào thì có âm cộng hưởng, khi đọc giá trị độ cao pít-tông thì cần đặt mắt thẳng và vuông góc với mặt thước.</w:t>
      </w:r>
    </w:p>
    <w:p w14:paraId="6F815864" w14:textId="79AE7461" w:rsidR="002F6BE9" w:rsidRPr="00D83046" w:rsidRDefault="002F6BE9" w:rsidP="002F6BE9">
      <w:pPr>
        <w:ind w:left="720" w:hanging="360"/>
      </w:pPr>
      <w:r w:rsidRPr="00D83046">
        <w:rPr>
          <w:rFonts w:cs="Times New Roman"/>
        </w:rPr>
        <w:tab/>
      </w:r>
    </w:p>
    <w:bookmarkEnd w:id="1"/>
    <w:p w14:paraId="036076F3" w14:textId="4AF660D7" w:rsidR="00F400C6" w:rsidRPr="002F6BE9" w:rsidRDefault="00366FC3" w:rsidP="002F6BE9">
      <w:pPr>
        <w:shd w:val="clear" w:color="auto" w:fill="F4B083" w:themeFill="accent2" w:themeFillTint="99"/>
        <w:rPr>
          <w:b/>
          <w:bCs/>
          <w:color w:val="0070C0"/>
        </w:rPr>
      </w:pPr>
      <w:r w:rsidRPr="002F6BE9">
        <w:rPr>
          <w:b/>
          <w:bCs/>
          <w:color w:val="0070C0"/>
        </w:rPr>
        <w:t>I</w:t>
      </w:r>
      <w:r w:rsidR="007070CA" w:rsidRPr="002F6BE9">
        <w:rPr>
          <w:b/>
          <w:bCs/>
          <w:color w:val="0070C0"/>
        </w:rPr>
        <w:t>I.</w:t>
      </w:r>
      <w:r w:rsidRPr="002F6BE9">
        <w:rPr>
          <w:b/>
          <w:bCs/>
          <w:color w:val="0070C0"/>
        </w:rPr>
        <w:t xml:space="preserve"> </w:t>
      </w:r>
      <w:r w:rsidR="00F400C6" w:rsidRPr="002F6BE9">
        <w:rPr>
          <w:b/>
          <w:bCs/>
          <w:color w:val="0070C0"/>
        </w:rPr>
        <w:t>BÀI TẬP VÍ DỤ</w:t>
      </w:r>
    </w:p>
    <w:p w14:paraId="348FD5BF" w14:textId="77777777" w:rsidR="006D1D2D" w:rsidRDefault="006D1D2D" w:rsidP="00F400C6">
      <w:pPr>
        <w:rPr>
          <w:rFonts w:eastAsia="Calibri" w:cs="Times New Roman"/>
          <w:szCs w:val="24"/>
        </w:rPr>
      </w:pPr>
    </w:p>
    <w:p w14:paraId="0DF7051A" w14:textId="77EF5B55" w:rsidR="00F400C6" w:rsidRDefault="00717249" w:rsidP="00F400C6">
      <w:pPr>
        <w:rPr>
          <w:rFonts w:cs="Times New Roman"/>
          <w:noProof/>
          <w:szCs w:val="24"/>
        </w:rPr>
      </w:pPr>
      <w:r>
        <w:rPr>
          <w:rFonts w:eastAsia="Calibri" w:cs="Times New Roman"/>
          <w:szCs w:val="24"/>
        </w:rPr>
        <w:t>Thực hiện thí nghiệm</w:t>
      </w:r>
      <w:r w:rsidR="006A5D25" w:rsidRPr="008B7853">
        <w:rPr>
          <w:rFonts w:eastAsia="Calibri" w:cs="Times New Roman"/>
          <w:szCs w:val="24"/>
        </w:rPr>
        <w:t xml:space="preserve"> đo </w:t>
      </w:r>
      <w:r w:rsidR="006A5D25">
        <w:rPr>
          <w:rFonts w:eastAsia="Calibri" w:cs="Times New Roman"/>
          <w:szCs w:val="24"/>
        </w:rPr>
        <w:t>tốc độ truyền âm trong không khí</w:t>
      </w:r>
      <w:r>
        <w:rPr>
          <w:rFonts w:eastAsia="Calibri" w:cs="Times New Roman"/>
          <w:szCs w:val="24"/>
        </w:rPr>
        <w:t xml:space="preserve"> và </w:t>
      </w:r>
      <w:r w:rsidR="006A5D25" w:rsidRPr="008B7853">
        <w:rPr>
          <w:rFonts w:cs="Times New Roman"/>
          <w:noProof/>
          <w:szCs w:val="24"/>
        </w:rPr>
        <w:t>thu được được bảng số liệu sau</w:t>
      </w:r>
      <w:r>
        <w:rPr>
          <w:rFonts w:cs="Times New Roman"/>
          <w:noProof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0"/>
        <w:gridCol w:w="1210"/>
        <w:gridCol w:w="1209"/>
        <w:gridCol w:w="1210"/>
        <w:gridCol w:w="3269"/>
        <w:gridCol w:w="2592"/>
      </w:tblGrid>
      <w:tr w:rsidR="00717249" w14:paraId="706BAF35" w14:textId="77777777" w:rsidTr="007539A3">
        <w:tc>
          <w:tcPr>
            <w:tcW w:w="10700" w:type="dxa"/>
            <w:gridSpan w:val="6"/>
          </w:tcPr>
          <w:p w14:paraId="227B54A9" w14:textId="5675CCD2" w:rsidR="00717249" w:rsidRDefault="00717249" w:rsidP="007539A3">
            <w:pPr>
              <w:jc w:val="center"/>
            </w:pPr>
            <w:r>
              <w:t xml:space="preserve">Tần số: </w:t>
            </w:r>
            <w:r w:rsidR="0081568C" w:rsidRPr="0072283B">
              <w:rPr>
                <w:rFonts w:eastAsiaTheme="minorHAnsi" w:cstheme="minorBidi"/>
                <w:position w:val="-10"/>
                <w:szCs w:val="22"/>
              </w:rPr>
              <w:object w:dxaOrig="1520" w:dyaOrig="320" w14:anchorId="76CF1A21">
                <v:shape id="_x0000_i1040" type="#_x0000_t75" alt="" style="width:76.2pt;height:15.9pt" o:ole="">
                  <v:imagedata r:id="rId40" o:title=""/>
                </v:shape>
                <o:OLEObject Type="Embed" ProgID="Equation.DSMT4" ShapeID="_x0000_i1040" DrawAspect="Content" ObjectID="_1802194326" r:id="rId41"/>
              </w:object>
            </w:r>
          </w:p>
        </w:tc>
      </w:tr>
      <w:tr w:rsidR="00FB2AFD" w14:paraId="6CD718AD" w14:textId="77777777" w:rsidTr="006D1D2D">
        <w:tc>
          <w:tcPr>
            <w:tcW w:w="1211" w:type="dxa"/>
            <w:vAlign w:val="center"/>
          </w:tcPr>
          <w:p w14:paraId="6E2D7FF5" w14:textId="77777777" w:rsidR="00717249" w:rsidRDefault="00717249" w:rsidP="00D455A8">
            <w:pPr>
              <w:jc w:val="center"/>
            </w:pPr>
            <w:r>
              <w:t>Lần</w:t>
            </w:r>
          </w:p>
        </w:tc>
        <w:tc>
          <w:tcPr>
            <w:tcW w:w="1212" w:type="dxa"/>
            <w:vAlign w:val="center"/>
          </w:tcPr>
          <w:p w14:paraId="6292D602" w14:textId="77777777" w:rsidR="00717249" w:rsidRDefault="00717249" w:rsidP="00D455A8">
            <w:pPr>
              <w:jc w:val="center"/>
            </w:pPr>
            <w:r>
              <w:t>1</w:t>
            </w:r>
          </w:p>
        </w:tc>
        <w:tc>
          <w:tcPr>
            <w:tcW w:w="1211" w:type="dxa"/>
            <w:vAlign w:val="center"/>
          </w:tcPr>
          <w:p w14:paraId="3628FC3E" w14:textId="77777777" w:rsidR="00717249" w:rsidRDefault="00717249" w:rsidP="00D455A8">
            <w:pPr>
              <w:jc w:val="center"/>
            </w:pPr>
            <w:r>
              <w:t>2</w:t>
            </w:r>
          </w:p>
        </w:tc>
        <w:tc>
          <w:tcPr>
            <w:tcW w:w="1212" w:type="dxa"/>
            <w:vAlign w:val="center"/>
          </w:tcPr>
          <w:p w14:paraId="5D61B77B" w14:textId="77777777" w:rsidR="00717249" w:rsidRDefault="00717249" w:rsidP="00D455A8">
            <w:pPr>
              <w:jc w:val="center"/>
            </w:pPr>
            <w:r>
              <w:t>3</w:t>
            </w:r>
          </w:p>
        </w:tc>
        <w:tc>
          <w:tcPr>
            <w:tcW w:w="3256" w:type="dxa"/>
            <w:vAlign w:val="center"/>
          </w:tcPr>
          <w:p w14:paraId="08C8C52D" w14:textId="77777777" w:rsidR="00717249" w:rsidRPr="006A6A23" w:rsidRDefault="00717249" w:rsidP="00D455A8">
            <w:pPr>
              <w:jc w:val="center"/>
            </w:pPr>
            <w:r>
              <w:t xml:space="preserve">Giá trị trung bình </w:t>
            </w:r>
            <w:r w:rsidRPr="006A6A23">
              <w:rPr>
                <w:rFonts w:eastAsiaTheme="minorHAnsi" w:cstheme="minorBidi"/>
                <w:position w:val="-6"/>
                <w:szCs w:val="22"/>
              </w:rPr>
              <w:object w:dxaOrig="200" w:dyaOrig="320" w14:anchorId="022A5B5A">
                <v:shape id="_x0000_i1041" type="#_x0000_t75" alt="" style="width:10.05pt;height:15.9pt" o:ole="">
                  <v:imagedata r:id="rId22" o:title=""/>
                </v:shape>
                <o:OLEObject Type="Embed" ProgID="Equation.DSMT4" ShapeID="_x0000_i1041" DrawAspect="Content" ObjectID="_1802194327" r:id="rId42"/>
              </w:object>
            </w:r>
            <w:r>
              <w:t>(cm)</w:t>
            </w:r>
          </w:p>
        </w:tc>
        <w:tc>
          <w:tcPr>
            <w:tcW w:w="2598" w:type="dxa"/>
            <w:vAlign w:val="center"/>
          </w:tcPr>
          <w:p w14:paraId="1940FA82" w14:textId="13A1BB49" w:rsidR="00717249" w:rsidRDefault="00A86DA2" w:rsidP="00D455A8">
            <w:pPr>
              <w:jc w:val="center"/>
            </w:pPr>
            <w:r>
              <w:t xml:space="preserve">Sai số tuyệt đối </w:t>
            </w:r>
            <w:r w:rsidRPr="006A6A23">
              <w:rPr>
                <w:rFonts w:eastAsiaTheme="minorHAnsi" w:cstheme="minorBidi"/>
                <w:position w:val="-6"/>
                <w:szCs w:val="22"/>
              </w:rPr>
              <w:object w:dxaOrig="300" w:dyaOrig="279" w14:anchorId="71E259F3">
                <v:shape id="_x0000_i1042" type="#_x0000_t75" alt="" style="width:15.05pt;height:14.25pt" o:ole="">
                  <v:imagedata r:id="rId24" o:title=""/>
                </v:shape>
                <o:OLEObject Type="Embed" ProgID="Equation.DSMT4" ShapeID="_x0000_i1042" DrawAspect="Content" ObjectID="_1802194328" r:id="rId43"/>
              </w:object>
            </w:r>
            <w:r>
              <w:t>(cm)</w:t>
            </w:r>
          </w:p>
        </w:tc>
      </w:tr>
      <w:tr w:rsidR="00FB2AFD" w14:paraId="332F7561" w14:textId="77777777" w:rsidTr="006D1D2D">
        <w:tc>
          <w:tcPr>
            <w:tcW w:w="1211" w:type="dxa"/>
            <w:vAlign w:val="center"/>
          </w:tcPr>
          <w:p w14:paraId="12DAA1AE" w14:textId="77777777" w:rsidR="00717249" w:rsidRDefault="00717249" w:rsidP="00D455A8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180" w:dyaOrig="360" w14:anchorId="3632751F">
                <v:shape id="_x0000_i1043" type="#_x0000_t75" alt="" style="width:9.2pt;height:18.4pt" o:ole="">
                  <v:imagedata r:id="rId26" o:title=""/>
                </v:shape>
                <o:OLEObject Type="Embed" ProgID="Equation.DSMT4" ShapeID="_x0000_i1043" DrawAspect="Content" ObjectID="_1802194329" r:id="rId44"/>
              </w:object>
            </w:r>
            <w:r>
              <w:t>(cm)</w:t>
            </w:r>
          </w:p>
        </w:tc>
        <w:tc>
          <w:tcPr>
            <w:tcW w:w="1212" w:type="dxa"/>
            <w:vAlign w:val="center"/>
          </w:tcPr>
          <w:p w14:paraId="68795B5D" w14:textId="2DCD347B" w:rsidR="00717249" w:rsidRDefault="00B067C0" w:rsidP="00D455A8">
            <w:pPr>
              <w:jc w:val="center"/>
            </w:pPr>
            <w:r>
              <w:t>15,1</w:t>
            </w:r>
          </w:p>
        </w:tc>
        <w:tc>
          <w:tcPr>
            <w:tcW w:w="1211" w:type="dxa"/>
            <w:vAlign w:val="center"/>
          </w:tcPr>
          <w:p w14:paraId="12B2DFBF" w14:textId="29C7CF92" w:rsidR="00717249" w:rsidRDefault="00B067C0" w:rsidP="00D455A8">
            <w:pPr>
              <w:jc w:val="center"/>
            </w:pPr>
            <w:r>
              <w:t>15,0</w:t>
            </w:r>
          </w:p>
        </w:tc>
        <w:tc>
          <w:tcPr>
            <w:tcW w:w="1212" w:type="dxa"/>
            <w:vAlign w:val="center"/>
          </w:tcPr>
          <w:p w14:paraId="733E5782" w14:textId="1CAB7E88" w:rsidR="00717249" w:rsidRDefault="00B067C0" w:rsidP="00D455A8">
            <w:pPr>
              <w:jc w:val="center"/>
            </w:pPr>
            <w:r>
              <w:t>15,1</w:t>
            </w:r>
          </w:p>
        </w:tc>
        <w:tc>
          <w:tcPr>
            <w:tcW w:w="3256" w:type="dxa"/>
            <w:vAlign w:val="center"/>
          </w:tcPr>
          <w:p w14:paraId="39B00E1D" w14:textId="1536E40D" w:rsidR="00717249" w:rsidRDefault="00FB2AFD" w:rsidP="00D455A8">
            <w:pPr>
              <w:jc w:val="center"/>
            </w:pPr>
            <w:r w:rsidRPr="00C808DB">
              <w:rPr>
                <w:rFonts w:eastAsiaTheme="minorHAnsi" w:cstheme="minorBidi"/>
                <w:position w:val="-24"/>
                <w:szCs w:val="22"/>
              </w:rPr>
              <w:object w:dxaOrig="2880" w:dyaOrig="639" w14:anchorId="54B6BA4C">
                <v:shape id="_x0000_i1044" type="#_x0000_t75" alt="" style="width:2in;height:31pt" o:ole="">
                  <v:imagedata r:id="rId45" o:title=""/>
                </v:shape>
                <o:OLEObject Type="Embed" ProgID="Equation.DSMT4" ShapeID="_x0000_i1044" DrawAspect="Content" ObjectID="_1802194330" r:id="rId46"/>
              </w:object>
            </w:r>
          </w:p>
        </w:tc>
        <w:tc>
          <w:tcPr>
            <w:tcW w:w="2598" w:type="dxa"/>
            <w:vAlign w:val="center"/>
          </w:tcPr>
          <w:p w14:paraId="321A39FD" w14:textId="5AF4154B" w:rsidR="00717249" w:rsidRDefault="006E1C19" w:rsidP="00D455A8">
            <w:pPr>
              <w:jc w:val="center"/>
            </w:pPr>
            <w:r>
              <w:t>0,</w:t>
            </w:r>
            <w:r w:rsidR="00397028">
              <w:t>093</w:t>
            </w:r>
          </w:p>
        </w:tc>
      </w:tr>
      <w:tr w:rsidR="00FB2AFD" w14:paraId="2156EF9E" w14:textId="77777777" w:rsidTr="006D1D2D">
        <w:tc>
          <w:tcPr>
            <w:tcW w:w="1211" w:type="dxa"/>
            <w:vAlign w:val="center"/>
          </w:tcPr>
          <w:p w14:paraId="3EB6D53E" w14:textId="77777777" w:rsidR="00717249" w:rsidRDefault="00717249" w:rsidP="00D455A8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200" w:dyaOrig="360" w14:anchorId="48C40186">
                <v:shape id="_x0000_i1045" type="#_x0000_t75" alt="" style="width:10.05pt;height:18.4pt" o:ole="">
                  <v:imagedata r:id="rId28" o:title=""/>
                </v:shape>
                <o:OLEObject Type="Embed" ProgID="Equation.DSMT4" ShapeID="_x0000_i1045" DrawAspect="Content" ObjectID="_1802194331" r:id="rId47"/>
              </w:object>
            </w:r>
            <w:r>
              <w:t>(cm)</w:t>
            </w:r>
          </w:p>
        </w:tc>
        <w:tc>
          <w:tcPr>
            <w:tcW w:w="1212" w:type="dxa"/>
            <w:vAlign w:val="center"/>
          </w:tcPr>
          <w:p w14:paraId="071F7E8C" w14:textId="4A9BC4F0" w:rsidR="00717249" w:rsidRDefault="00B067C0" w:rsidP="00D455A8">
            <w:pPr>
              <w:jc w:val="center"/>
            </w:pPr>
            <w:r>
              <w:t>50,1</w:t>
            </w:r>
          </w:p>
        </w:tc>
        <w:tc>
          <w:tcPr>
            <w:tcW w:w="1211" w:type="dxa"/>
            <w:vAlign w:val="center"/>
          </w:tcPr>
          <w:p w14:paraId="5E467E39" w14:textId="54533AC4" w:rsidR="00717249" w:rsidRDefault="00B067C0" w:rsidP="00D455A8">
            <w:pPr>
              <w:jc w:val="center"/>
            </w:pPr>
            <w:r>
              <w:t>50,3</w:t>
            </w:r>
          </w:p>
        </w:tc>
        <w:tc>
          <w:tcPr>
            <w:tcW w:w="1212" w:type="dxa"/>
            <w:vAlign w:val="center"/>
          </w:tcPr>
          <w:p w14:paraId="516547D8" w14:textId="516A7A4E" w:rsidR="00717249" w:rsidRDefault="00B067C0" w:rsidP="00D455A8">
            <w:pPr>
              <w:jc w:val="center"/>
            </w:pPr>
            <w:r>
              <w:t>50,2</w:t>
            </w:r>
          </w:p>
        </w:tc>
        <w:tc>
          <w:tcPr>
            <w:tcW w:w="3256" w:type="dxa"/>
            <w:vAlign w:val="center"/>
          </w:tcPr>
          <w:p w14:paraId="3581FBF7" w14:textId="0DD88C1C" w:rsidR="00717249" w:rsidRDefault="00FB2AFD" w:rsidP="00D455A8">
            <w:pPr>
              <w:jc w:val="center"/>
            </w:pPr>
            <w:r w:rsidRPr="00C808DB">
              <w:rPr>
                <w:rFonts w:eastAsiaTheme="minorHAnsi" w:cstheme="minorBidi"/>
                <w:position w:val="-24"/>
                <w:szCs w:val="22"/>
              </w:rPr>
              <w:object w:dxaOrig="3040" w:dyaOrig="639" w14:anchorId="79B09E7C">
                <v:shape id="_x0000_i1046" type="#_x0000_t75" alt="" style="width:152.35pt;height:31pt" o:ole="">
                  <v:imagedata r:id="rId48" o:title=""/>
                </v:shape>
                <o:OLEObject Type="Embed" ProgID="Equation.DSMT4" ShapeID="_x0000_i1046" DrawAspect="Content" ObjectID="_1802194332" r:id="rId49"/>
              </w:object>
            </w:r>
          </w:p>
        </w:tc>
        <w:tc>
          <w:tcPr>
            <w:tcW w:w="2598" w:type="dxa"/>
            <w:vAlign w:val="center"/>
          </w:tcPr>
          <w:p w14:paraId="56AC0C0B" w14:textId="04535588" w:rsidR="00717249" w:rsidRDefault="006E1C19" w:rsidP="00D455A8">
            <w:pPr>
              <w:jc w:val="center"/>
            </w:pPr>
            <w:r>
              <w:t>0,</w:t>
            </w:r>
            <w:r w:rsidR="00397028">
              <w:t>167</w:t>
            </w:r>
          </w:p>
        </w:tc>
      </w:tr>
    </w:tbl>
    <w:p w14:paraId="558CC30D" w14:textId="77777777" w:rsidR="00535355" w:rsidRDefault="00E36F36" w:rsidP="00961CAE">
      <w:r>
        <w:t>Lấy</w:t>
      </w:r>
      <w:r w:rsidR="009D492B">
        <w:t xml:space="preserve"> sai số dụng cụ</w:t>
      </w:r>
      <w:r>
        <w:t xml:space="preserve"> trong phép đo chiều cao cột khí</w:t>
      </w:r>
      <w:r w:rsidR="009D492B">
        <w:t xml:space="preserve"> bằng một nửa độ chia nhỏ nhất</w:t>
      </w:r>
      <w:r>
        <w:t xml:space="preserve"> trên thước.</w:t>
      </w:r>
      <w:r w:rsidR="00535355">
        <w:t xml:space="preserve"> </w:t>
      </w:r>
      <w:r w:rsidR="00600F47">
        <w:t xml:space="preserve">Tính: </w:t>
      </w:r>
      <w:r w:rsidR="003D4F2D">
        <w:tab/>
      </w:r>
    </w:p>
    <w:p w14:paraId="4CF4B1F3" w14:textId="53789F86" w:rsidR="00600F47" w:rsidRDefault="00600F47" w:rsidP="00535355">
      <w:pPr>
        <w:ind w:firstLine="720"/>
      </w:pPr>
      <w:r>
        <w:t xml:space="preserve">a) Các giá trị trung bình </w:t>
      </w:r>
      <w:r w:rsidR="003D4F2D" w:rsidRPr="003D4F2D">
        <w:rPr>
          <w:position w:val="-10"/>
        </w:rPr>
        <w:object w:dxaOrig="499" w:dyaOrig="360" w14:anchorId="634BC748">
          <v:shape id="_x0000_i1047" type="#_x0000_t75" alt="" style="width:25.1pt;height:18.4pt" o:ole="">
            <v:imagedata r:id="rId50" o:title=""/>
          </v:shape>
          <o:OLEObject Type="Embed" ProgID="Equation.DSMT4" ShapeID="_x0000_i1047" DrawAspect="Content" ObjectID="_1802194333" r:id="rId51"/>
        </w:object>
      </w:r>
      <w:r w:rsidR="003D4F2D">
        <w:t>.</w:t>
      </w:r>
    </w:p>
    <w:p w14:paraId="447CEB4D" w14:textId="046C1A12" w:rsidR="003D4F2D" w:rsidRDefault="003D4F2D" w:rsidP="00961CAE">
      <w:r>
        <w:tab/>
        <w:t xml:space="preserve">b) Sai số tuyệt đối </w:t>
      </w:r>
      <w:r w:rsidRPr="003D4F2D">
        <w:rPr>
          <w:position w:val="-12"/>
        </w:rPr>
        <w:object w:dxaOrig="780" w:dyaOrig="360" w14:anchorId="5CBCDC1F">
          <v:shape id="_x0000_i1048" type="#_x0000_t75" alt="" style="width:39.35pt;height:18.4pt" o:ole="">
            <v:imagedata r:id="rId52" o:title=""/>
          </v:shape>
          <o:OLEObject Type="Embed" ProgID="Equation.DSMT4" ShapeID="_x0000_i1048" DrawAspect="Content" ObjectID="_1802194334" r:id="rId53"/>
        </w:object>
      </w:r>
      <w:r>
        <w:t>.</w:t>
      </w:r>
    </w:p>
    <w:p w14:paraId="508FE541" w14:textId="2D1D73F0" w:rsidR="009900A7" w:rsidRDefault="009900A7" w:rsidP="00961CAE">
      <w:r>
        <w:tab/>
        <w:t xml:space="preserve">c) Sai số </w:t>
      </w:r>
      <w:r w:rsidRPr="009900A7">
        <w:rPr>
          <w:position w:val="-6"/>
        </w:rPr>
        <w:object w:dxaOrig="360" w:dyaOrig="279" w14:anchorId="3AAB91EB">
          <v:shape id="_x0000_i1049" type="#_x0000_t75" alt="" style="width:18.4pt;height:14.25pt" o:ole="">
            <v:imagedata r:id="rId54" o:title=""/>
          </v:shape>
          <o:OLEObject Type="Embed" ProgID="Equation.DSMT4" ShapeID="_x0000_i1049" DrawAspect="Content" ObjectID="_1802194335" r:id="rId55"/>
        </w:object>
      </w:r>
      <w:r>
        <w:t>.</w:t>
      </w:r>
    </w:p>
    <w:p w14:paraId="2F6D80A8" w14:textId="6A2B058E" w:rsidR="009900A7" w:rsidRDefault="009900A7" w:rsidP="00961CAE">
      <w:r>
        <w:tab/>
        <w:t xml:space="preserve">d) </w:t>
      </w:r>
      <w:r w:rsidR="00637FAE">
        <w:t xml:space="preserve">Sai số </w:t>
      </w:r>
      <w:r w:rsidR="00637FAE" w:rsidRPr="009900A7">
        <w:rPr>
          <w:position w:val="-6"/>
        </w:rPr>
        <w:object w:dxaOrig="340" w:dyaOrig="279" w14:anchorId="3B1DB3B1">
          <v:shape id="_x0000_i1050" type="#_x0000_t75" alt="" style="width:15.9pt;height:14.25pt" o:ole="">
            <v:imagedata r:id="rId56" o:title=""/>
          </v:shape>
          <o:OLEObject Type="Embed" ProgID="Equation.DSMT4" ShapeID="_x0000_i1050" DrawAspect="Content" ObjectID="_1802194336" r:id="rId57"/>
        </w:object>
      </w:r>
      <w:r w:rsidR="00637FAE">
        <w:t>.</w:t>
      </w:r>
    </w:p>
    <w:p w14:paraId="30B6A326" w14:textId="7CFCEAA4" w:rsidR="009900A7" w:rsidRDefault="009900A7" w:rsidP="009900A7">
      <w:pPr>
        <w:ind w:firstLine="720"/>
      </w:pPr>
      <w:r>
        <w:t xml:space="preserve">e) </w:t>
      </w:r>
      <w:r w:rsidR="00535355">
        <w:t>K</w:t>
      </w:r>
      <w:r>
        <w:t>ết quả đo tốc độ truyền âm</w:t>
      </w:r>
      <w:r w:rsidR="00535355">
        <w:t>.</w:t>
      </w:r>
    </w:p>
    <w:p w14:paraId="3F84944C" w14:textId="707BBA20" w:rsidR="00637FAE" w:rsidRPr="00637FAE" w:rsidRDefault="00637FAE" w:rsidP="00637FAE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rPr>
          <w:b/>
          <w:i/>
          <w:color w:val="4472C4" w:themeColor="accent5"/>
          <w:u w:val="single"/>
        </w:rPr>
      </w:pPr>
      <w:r w:rsidRPr="00F156D5">
        <w:rPr>
          <w:b/>
          <w:i/>
          <w:color w:val="4472C4" w:themeColor="accent5"/>
          <w:u w:val="single"/>
        </w:rPr>
        <w:t>Hướng dẫn giải:</w:t>
      </w:r>
    </w:p>
    <w:p w14:paraId="30BB7428" w14:textId="0AB67D56" w:rsidR="00D2085D" w:rsidRDefault="00637FAE" w:rsidP="00961CAE">
      <w:r>
        <w:t xml:space="preserve">a) </w:t>
      </w:r>
      <w:r w:rsidR="00D2085D" w:rsidRPr="000D2ED7">
        <w:rPr>
          <w:position w:val="-16"/>
        </w:rPr>
        <w:object w:dxaOrig="4420" w:dyaOrig="460" w14:anchorId="37AA996C">
          <v:shape id="_x0000_i1051" type="#_x0000_t75" alt="" style="width:221pt;height:21.75pt" o:ole="">
            <v:imagedata r:id="rId58" o:title=""/>
          </v:shape>
          <o:OLEObject Type="Embed" ProgID="Equation.DSMT4" ShapeID="_x0000_i1051" DrawAspect="Content" ObjectID="_1802194337" r:id="rId59"/>
        </w:object>
      </w:r>
      <w:r w:rsidR="00D2085D">
        <w:t>.</w:t>
      </w:r>
    </w:p>
    <w:p w14:paraId="465E5FF5" w14:textId="20CA32B5" w:rsidR="005C10EF" w:rsidRDefault="00B525AC" w:rsidP="00961CAE">
      <w:r w:rsidRPr="00340CE0">
        <w:rPr>
          <w:position w:val="-10"/>
        </w:rPr>
        <w:object w:dxaOrig="4580" w:dyaOrig="360" w14:anchorId="2D941AE3">
          <v:shape id="_x0000_i1052" type="#_x0000_t75" alt="" style="width:229.4pt;height:18.4pt" o:ole="">
            <v:imagedata r:id="rId60" o:title=""/>
          </v:shape>
          <o:OLEObject Type="Embed" ProgID="Equation.DSMT4" ShapeID="_x0000_i1052" DrawAspect="Content" ObjectID="_1802194338" r:id="rId61"/>
        </w:object>
      </w:r>
      <w:r w:rsidR="005C10EF">
        <w:t>.</w:t>
      </w:r>
    </w:p>
    <w:p w14:paraId="21B5CC40" w14:textId="538D7D61" w:rsidR="005C10EF" w:rsidRDefault="00637FAE" w:rsidP="00961CAE">
      <w:r>
        <w:t xml:space="preserve">b) </w:t>
      </w:r>
      <w:r w:rsidR="005C10EF" w:rsidRPr="00C808DB">
        <w:rPr>
          <w:position w:val="-24"/>
        </w:rPr>
        <w:object w:dxaOrig="5980" w:dyaOrig="660" w14:anchorId="56697616">
          <v:shape id="_x0000_i1053" type="#_x0000_t75" alt="" style="width:298.9pt;height:32.65pt" o:ole="">
            <v:imagedata r:id="rId62" o:title=""/>
          </v:shape>
          <o:OLEObject Type="Embed" ProgID="Equation.DSMT4" ShapeID="_x0000_i1053" DrawAspect="Content" ObjectID="_1802194339" r:id="rId63"/>
        </w:object>
      </w:r>
    </w:p>
    <w:p w14:paraId="32EF4176" w14:textId="54E5A76B" w:rsidR="005C10EF" w:rsidRDefault="00637FAE" w:rsidP="003D4F2D">
      <w:r>
        <w:t xml:space="preserve">   </w:t>
      </w:r>
      <w:r w:rsidR="005C10EF" w:rsidRPr="00C808DB">
        <w:rPr>
          <w:position w:val="-24"/>
        </w:rPr>
        <w:object w:dxaOrig="6180" w:dyaOrig="660" w14:anchorId="1FAF1826">
          <v:shape id="_x0000_i1054" type="#_x0000_t75" alt="" style="width:308.95pt;height:32.65pt" o:ole="">
            <v:imagedata r:id="rId64" o:title=""/>
          </v:shape>
          <o:OLEObject Type="Embed" ProgID="Equation.DSMT4" ShapeID="_x0000_i1054" DrawAspect="Content" ObjectID="_1802194340" r:id="rId65"/>
        </w:object>
      </w:r>
    </w:p>
    <w:p w14:paraId="2DA371F7" w14:textId="0F28A9BB" w:rsidR="00CE7598" w:rsidRDefault="00A86DA2" w:rsidP="00961CAE">
      <w:r>
        <w:t xml:space="preserve">Sai số dụng cụ: </w:t>
      </w:r>
      <w:r w:rsidR="001A4A82" w:rsidRPr="00A86DA2">
        <w:rPr>
          <w:position w:val="-12"/>
        </w:rPr>
        <w:object w:dxaOrig="1480" w:dyaOrig="360" w14:anchorId="6A26E0E5">
          <v:shape id="_x0000_i1055" type="#_x0000_t75" alt="" style="width:74.5pt;height:17.6pt" o:ole="">
            <v:imagedata r:id="rId66" o:title=""/>
          </v:shape>
          <o:OLEObject Type="Embed" ProgID="Equation.DSMT4" ShapeID="_x0000_i1055" DrawAspect="Content" ObjectID="_1802194341" r:id="rId67"/>
        </w:object>
      </w:r>
      <w:r w:rsidR="005A13AA" w:rsidRPr="005C10EF">
        <w:rPr>
          <w:position w:val="-36"/>
        </w:rPr>
        <w:object w:dxaOrig="4599" w:dyaOrig="840" w14:anchorId="2B3443E7">
          <v:shape id="_x0000_i1056" type="#_x0000_t75" alt="" style="width:230.25pt;height:41.85pt" o:ole="">
            <v:imagedata r:id="rId68" o:title=""/>
          </v:shape>
          <o:OLEObject Type="Embed" ProgID="Equation.DSMT4" ShapeID="_x0000_i1056" DrawAspect="Content" ObjectID="_1802194342" r:id="rId69"/>
        </w:object>
      </w:r>
      <w:r w:rsidR="0001753F">
        <w:t xml:space="preserve"> </w:t>
      </w:r>
    </w:p>
    <w:p w14:paraId="466E7B8F" w14:textId="42539B66" w:rsidR="009C1888" w:rsidRDefault="00637FAE" w:rsidP="00961CAE">
      <w:r>
        <w:t xml:space="preserve">c) </w:t>
      </w:r>
      <w:r w:rsidR="006636BE" w:rsidRPr="004A43B8">
        <w:rPr>
          <w:position w:val="-14"/>
        </w:rPr>
        <w:object w:dxaOrig="4860" w:dyaOrig="400" w14:anchorId="1786EB7A">
          <v:shape id="_x0000_i1057" type="#_x0000_t75" alt="" style="width:242.8pt;height:20.1pt" o:ole="">
            <v:imagedata r:id="rId70" o:title=""/>
          </v:shape>
          <o:OLEObject Type="Embed" ProgID="Equation.DSMT4" ShapeID="_x0000_i1057" DrawAspect="Content" ObjectID="_1802194343" r:id="rId71"/>
        </w:object>
      </w:r>
    </w:p>
    <w:p w14:paraId="703B5885" w14:textId="10B0BE41" w:rsidR="00FC3807" w:rsidRDefault="00637FAE" w:rsidP="00961CAE">
      <w:r>
        <w:t xml:space="preserve">d) </w:t>
      </w:r>
      <w:r w:rsidR="006636BE" w:rsidRPr="0087368C">
        <w:rPr>
          <w:position w:val="-28"/>
        </w:rPr>
        <w:object w:dxaOrig="6780" w:dyaOrig="680" w14:anchorId="2FBFDD4E">
          <v:shape id="_x0000_i1058" type="#_x0000_t75" alt="" style="width:339.05pt;height:34.35pt" o:ole="">
            <v:imagedata r:id="rId72" o:title=""/>
          </v:shape>
          <o:OLEObject Type="Embed" ProgID="Equation.DSMT4" ShapeID="_x0000_i1058" DrawAspect="Content" ObjectID="_1802194344" r:id="rId73"/>
        </w:object>
      </w:r>
    </w:p>
    <w:p w14:paraId="3EE66CD3" w14:textId="04B276C9" w:rsidR="002F6BE9" w:rsidRDefault="00637FAE" w:rsidP="00961CAE">
      <w:r>
        <w:t xml:space="preserve">e) </w:t>
      </w:r>
      <w:r w:rsidR="009D7127">
        <w:t xml:space="preserve">Kết quả: </w:t>
      </w:r>
      <w:r w:rsidR="006636BE" w:rsidRPr="006A3567">
        <w:rPr>
          <w:position w:val="-12"/>
        </w:rPr>
        <w:object w:dxaOrig="3019" w:dyaOrig="380" w14:anchorId="3677C5C0">
          <v:shape id="_x0000_i1059" type="#_x0000_t75" alt="" style="width:150.7pt;height:19.25pt" o:ole="">
            <v:imagedata r:id="rId74" o:title=""/>
          </v:shape>
          <o:OLEObject Type="Embed" ProgID="Equation.DSMT4" ShapeID="_x0000_i1059" DrawAspect="Content" ObjectID="_1802194345" r:id="rId75"/>
        </w:object>
      </w:r>
      <w:r w:rsidR="00397028">
        <w:t>.</w:t>
      </w:r>
    </w:p>
    <w:p w14:paraId="07555A0B" w14:textId="310D32B2" w:rsidR="0081568C" w:rsidRPr="00F400C6" w:rsidRDefault="002F6BE9" w:rsidP="00C77494">
      <w:pPr>
        <w:spacing w:after="160" w:line="259" w:lineRule="auto"/>
        <w:jc w:val="left"/>
      </w:pPr>
      <w:r>
        <w:br w:type="page"/>
      </w:r>
    </w:p>
    <w:p w14:paraId="52F64B3A" w14:textId="755DE475" w:rsidR="00366FC3" w:rsidRPr="002F6BE9" w:rsidRDefault="00F400C6" w:rsidP="002F6BE9">
      <w:pPr>
        <w:shd w:val="clear" w:color="auto" w:fill="F4B083" w:themeFill="accent2" w:themeFillTint="99"/>
        <w:rPr>
          <w:b/>
          <w:bCs/>
          <w:color w:val="0070C0"/>
        </w:rPr>
      </w:pPr>
      <w:r w:rsidRPr="002F6BE9">
        <w:rPr>
          <w:b/>
          <w:bCs/>
          <w:color w:val="0070C0"/>
        </w:rPr>
        <w:lastRenderedPageBreak/>
        <w:t xml:space="preserve">III. </w:t>
      </w:r>
      <w:r w:rsidR="00366FC3" w:rsidRPr="002F6BE9">
        <w:rPr>
          <w:b/>
          <w:bCs/>
          <w:color w:val="0070C0"/>
        </w:rPr>
        <w:t>BÀI TẬP PHÂN DẠNG THEO MỨC ĐỘ</w:t>
      </w:r>
    </w:p>
    <w:p w14:paraId="03C625B6" w14:textId="77777777" w:rsidR="00AE4A80" w:rsidRDefault="00AE4A80" w:rsidP="009E7037"/>
    <w:p w14:paraId="4DB0C710" w14:textId="73F7C825" w:rsidR="00366FC3" w:rsidRPr="002F6BE9" w:rsidRDefault="00AE4A80" w:rsidP="002F6BE9">
      <w:pPr>
        <w:rPr>
          <w:b/>
          <w:bCs/>
          <w:color w:val="7030A0"/>
        </w:rPr>
      </w:pPr>
      <w:r w:rsidRPr="002F6BE9">
        <w:rPr>
          <w:b/>
          <w:bCs/>
          <w:color w:val="7030A0"/>
        </w:rPr>
        <w:t>PHẦN I</w:t>
      </w:r>
      <w:r w:rsidR="00366FC3" w:rsidRPr="002F6BE9">
        <w:rPr>
          <w:b/>
          <w:bCs/>
          <w:color w:val="7030A0"/>
        </w:rPr>
        <w:t>. Câu trắc nhiệm nhiều phương án lựa chọn</w:t>
      </w:r>
    </w:p>
    <w:p w14:paraId="52164D72" w14:textId="2EBC9918" w:rsidR="00366FC3" w:rsidRPr="002F6BE9" w:rsidRDefault="00366FC3" w:rsidP="002F6BE9">
      <w:pPr>
        <w:shd w:val="clear" w:color="auto" w:fill="FFF2CC" w:themeFill="accent4" w:themeFillTint="33"/>
        <w:rPr>
          <w:b/>
          <w:bCs/>
          <w:i/>
          <w:iCs/>
        </w:rPr>
      </w:pPr>
      <w:r w:rsidRPr="002F6BE9">
        <w:rPr>
          <w:b/>
          <w:bCs/>
          <w:iCs/>
          <w:color w:val="FF0000"/>
          <w:shd w:val="clear" w:color="auto" w:fill="FFF2CC" w:themeFill="accent4" w:themeFillTint="33"/>
        </w:rPr>
        <w:t>Mức độ</w:t>
      </w:r>
      <w:r w:rsidR="00D429ED" w:rsidRPr="002F6BE9">
        <w:rPr>
          <w:b/>
          <w:bCs/>
          <w:iCs/>
          <w:color w:val="FF0000"/>
          <w:shd w:val="clear" w:color="auto" w:fill="FFF2CC" w:themeFill="accent4" w:themeFillTint="33"/>
        </w:rPr>
        <w:t xml:space="preserve"> </w:t>
      </w:r>
      <w:r w:rsidR="00D766E1" w:rsidRPr="002F6BE9">
        <w:rPr>
          <w:b/>
          <w:bCs/>
          <w:iCs/>
          <w:color w:val="FF0000"/>
          <w:shd w:val="clear" w:color="auto" w:fill="FFF2CC" w:themeFill="accent4" w:themeFillTint="33"/>
        </w:rPr>
        <w:t>BIẾT</w:t>
      </w:r>
      <w:r w:rsidR="00F400C6" w:rsidRPr="002F6BE9">
        <w:rPr>
          <w:b/>
          <w:bCs/>
          <w:iCs/>
          <w:color w:val="FF0000"/>
          <w:shd w:val="clear" w:color="auto" w:fill="FFF2CC" w:themeFill="accent4" w:themeFillTint="33"/>
        </w:rPr>
        <w:t xml:space="preserve"> VÀ HIỂU</w:t>
      </w:r>
      <w:r w:rsidR="00F400C6" w:rsidRPr="002F6BE9">
        <w:rPr>
          <w:b/>
          <w:bCs/>
          <w:iCs/>
        </w:rPr>
        <w:tab/>
      </w:r>
    </w:p>
    <w:p w14:paraId="77679A40" w14:textId="08C5D39E" w:rsidR="00D23F90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1. </w:t>
      </w:r>
      <w:r w:rsidR="00D23F90">
        <w:t>Ghép cột A và cột B tương ứng để thể hiện các dụng cụ thí nghiệm trong bài thực hành đo tốc độ truyền âm trong không khí như hình.</w:t>
      </w:r>
    </w:p>
    <w:tbl>
      <w:tblPr>
        <w:tblStyle w:val="TableGrid"/>
        <w:tblW w:w="0" w:type="auto"/>
        <w:tblInd w:w="895" w:type="dxa"/>
        <w:tblLook w:val="04A0" w:firstRow="1" w:lastRow="0" w:firstColumn="1" w:lastColumn="0" w:noHBand="0" w:noVBand="1"/>
      </w:tblPr>
      <w:tblGrid>
        <w:gridCol w:w="1170"/>
        <w:gridCol w:w="540"/>
        <w:gridCol w:w="4320"/>
        <w:gridCol w:w="3366"/>
      </w:tblGrid>
      <w:tr w:rsidR="00A019FF" w14:paraId="539D68D8" w14:textId="0052BFC2" w:rsidTr="003D041C">
        <w:trPr>
          <w:trHeight w:val="580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7894568B" w14:textId="791EBDE8" w:rsidR="00A019FF" w:rsidRP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b/>
                <w:bCs w:val="0"/>
                <w:noProof/>
              </w:rPr>
            </w:pPr>
            <w:r w:rsidRPr="00A019FF">
              <w:rPr>
                <w:b/>
                <w:bCs w:val="0"/>
                <w:noProof/>
              </w:rPr>
              <w:t>Cột A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A693E93" w14:textId="77777777" w:rsidR="00A019FF" w:rsidRP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b/>
                <w:bCs w:val="0"/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C903A3" w14:textId="67721A8C" w:rsidR="00A019FF" w:rsidRP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b/>
                <w:bCs w:val="0"/>
                <w:noProof/>
              </w:rPr>
            </w:pPr>
            <w:r w:rsidRPr="00A019FF">
              <w:rPr>
                <w:b/>
                <w:bCs w:val="0"/>
                <w:noProof/>
              </w:rPr>
              <w:t>Cột B</w:t>
            </w:r>
          </w:p>
        </w:tc>
        <w:tc>
          <w:tcPr>
            <w:tcW w:w="336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931EB1" w14:textId="0F71EB0D" w:rsidR="00A019FF" w:rsidRDefault="00A019FF" w:rsidP="008E2255">
            <w:pPr>
              <w:pStyle w:val="CuBT"/>
              <w:numPr>
                <w:ilvl w:val="0"/>
                <w:numId w:val="0"/>
              </w:numPr>
              <w:jc w:val="righ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0531D8D" wp14:editId="78D8E2F0">
                  <wp:extent cx="1712518" cy="2191212"/>
                  <wp:effectExtent l="0" t="0" r="2540" b="0"/>
                  <wp:docPr id="142701659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7016595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261" t="6359" r="6492" b="4124"/>
                          <a:stretch/>
                        </pic:blipFill>
                        <pic:spPr bwMode="auto">
                          <a:xfrm>
                            <a:off x="0" y="0"/>
                            <a:ext cx="1721836" cy="2203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19FF" w14:paraId="607888F6" w14:textId="040D1C09" w:rsidTr="003D041C">
        <w:trPr>
          <w:trHeight w:val="581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58CBFE35" w14:textId="749C39D1" w:rsid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  <w:r>
              <w:rPr>
                <w:noProof/>
              </w:rPr>
              <w:t>(1)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69ADB2C" w14:textId="77777777" w:rsidR="00A019FF" w:rsidRDefault="00A019FF" w:rsidP="00711CCD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E42BFF" w14:textId="18C1DCBA" w:rsidR="00A019FF" w:rsidRDefault="008E2255" w:rsidP="00A019FF">
            <w:pPr>
              <w:jc w:val="left"/>
            </w:pPr>
            <w:r>
              <w:t>(a) Hệ thống giá đỡ.</w:t>
            </w:r>
          </w:p>
        </w:tc>
        <w:tc>
          <w:tcPr>
            <w:tcW w:w="336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F93BCF" w14:textId="77777777" w:rsidR="00A019FF" w:rsidRDefault="00A019FF" w:rsidP="00D23F90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</w:tr>
      <w:tr w:rsidR="00A019FF" w14:paraId="3BF4F0C3" w14:textId="45782547" w:rsidTr="003D041C">
        <w:trPr>
          <w:trHeight w:val="580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0B2B2F78" w14:textId="7ED4FE8F" w:rsid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  <w:r>
              <w:rPr>
                <w:noProof/>
              </w:rPr>
              <w:t>(2)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84D2AB" w14:textId="77777777" w:rsidR="00A019FF" w:rsidRDefault="00A019FF" w:rsidP="00711CCD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C8C9DD" w14:textId="43CEC90B" w:rsidR="00A019FF" w:rsidRDefault="008E2255" w:rsidP="00A019FF">
            <w:pPr>
              <w:jc w:val="left"/>
            </w:pPr>
            <w:r>
              <w:t>(b) Loa.</w:t>
            </w:r>
          </w:p>
        </w:tc>
        <w:tc>
          <w:tcPr>
            <w:tcW w:w="336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3AEDA9" w14:textId="77777777" w:rsidR="00A019FF" w:rsidRDefault="00A019FF" w:rsidP="00D23F90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</w:tr>
      <w:tr w:rsidR="00A019FF" w14:paraId="68E77BC4" w14:textId="48BC3034" w:rsidTr="003D041C">
        <w:trPr>
          <w:trHeight w:val="581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3EC53BA3" w14:textId="27E6D8E0" w:rsid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  <w:r>
              <w:rPr>
                <w:noProof/>
              </w:rPr>
              <w:t>(3)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A015FB4" w14:textId="77777777" w:rsidR="00A019FF" w:rsidRDefault="00A019FF" w:rsidP="00711CCD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8DAB0A" w14:textId="0B973B68" w:rsidR="00A019FF" w:rsidRDefault="008E2255" w:rsidP="00A019FF">
            <w:pPr>
              <w:jc w:val="left"/>
            </w:pPr>
            <w:r>
              <w:t xml:space="preserve">(c) </w:t>
            </w:r>
            <w:r w:rsidR="00A019FF">
              <w:t>Máy phát tần số</w:t>
            </w:r>
            <w:r>
              <w:t>.</w:t>
            </w:r>
          </w:p>
        </w:tc>
        <w:tc>
          <w:tcPr>
            <w:tcW w:w="336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92237D" w14:textId="77777777" w:rsidR="00A019FF" w:rsidRDefault="00A019FF" w:rsidP="00D23F90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</w:tr>
      <w:tr w:rsidR="00A019FF" w14:paraId="41A9E6E3" w14:textId="5F686220" w:rsidTr="003D041C">
        <w:trPr>
          <w:trHeight w:val="580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138405F1" w14:textId="14E6DD4B" w:rsid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  <w:r>
              <w:rPr>
                <w:noProof/>
              </w:rPr>
              <w:t>(4)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F837936" w14:textId="77777777" w:rsidR="00A019FF" w:rsidRDefault="00A019FF" w:rsidP="00711CCD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E4AC11" w14:textId="28015FDB" w:rsidR="00A019FF" w:rsidRDefault="008E2255" w:rsidP="00A019FF">
            <w:pPr>
              <w:pStyle w:val="CuBT"/>
              <w:numPr>
                <w:ilvl w:val="0"/>
                <w:numId w:val="0"/>
              </w:numPr>
              <w:jc w:val="left"/>
              <w:rPr>
                <w:noProof/>
              </w:rPr>
            </w:pPr>
            <w:r>
              <w:t>(d) Pít-tông có vạch chuẩn xác định vị trí.</w:t>
            </w:r>
          </w:p>
        </w:tc>
        <w:tc>
          <w:tcPr>
            <w:tcW w:w="336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895F3C" w14:textId="77777777" w:rsidR="00A019FF" w:rsidRDefault="00A019FF" w:rsidP="00D23F90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</w:tr>
      <w:tr w:rsidR="00A019FF" w14:paraId="74DA4B53" w14:textId="77777777" w:rsidTr="003D041C">
        <w:trPr>
          <w:trHeight w:val="581"/>
        </w:trPr>
        <w:tc>
          <w:tcPr>
            <w:tcW w:w="1170" w:type="dxa"/>
            <w:tcBorders>
              <w:right w:val="single" w:sz="4" w:space="0" w:color="auto"/>
            </w:tcBorders>
            <w:vAlign w:val="center"/>
          </w:tcPr>
          <w:p w14:paraId="566C2753" w14:textId="4FF31D73" w:rsidR="00A019FF" w:rsidRDefault="00A019FF" w:rsidP="00A019FF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  <w:r>
              <w:rPr>
                <w:noProof/>
              </w:rPr>
              <w:t>(5)</w:t>
            </w:r>
          </w:p>
        </w:tc>
        <w:tc>
          <w:tcPr>
            <w:tcW w:w="5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E2D8F25" w14:textId="77777777" w:rsidR="00A019FF" w:rsidRDefault="00A019FF" w:rsidP="00711CCD">
            <w:pPr>
              <w:pStyle w:val="CuBT"/>
              <w:numPr>
                <w:ilvl w:val="0"/>
                <w:numId w:val="0"/>
              </w:numPr>
              <w:jc w:val="center"/>
              <w:rPr>
                <w:noProof/>
              </w:rPr>
            </w:pPr>
          </w:p>
        </w:tc>
        <w:tc>
          <w:tcPr>
            <w:tcW w:w="43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D938D1" w14:textId="2ABFBCFC" w:rsidR="00A019FF" w:rsidRDefault="008E2255" w:rsidP="00A019FF">
            <w:pPr>
              <w:pStyle w:val="CuBT"/>
              <w:numPr>
                <w:ilvl w:val="0"/>
                <w:numId w:val="0"/>
              </w:numPr>
              <w:jc w:val="left"/>
              <w:rPr>
                <w:noProof/>
              </w:rPr>
            </w:pPr>
            <w:r>
              <w:t>(e) Ống trụ trong suốt có gắn thước thẳng.</w:t>
            </w:r>
          </w:p>
        </w:tc>
        <w:tc>
          <w:tcPr>
            <w:tcW w:w="336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C654A26" w14:textId="77777777" w:rsidR="00A019FF" w:rsidRDefault="00A019FF" w:rsidP="00D23F90">
            <w:pPr>
              <w:pStyle w:val="CuBT"/>
              <w:numPr>
                <w:ilvl w:val="0"/>
                <w:numId w:val="0"/>
              </w:numPr>
              <w:rPr>
                <w:noProof/>
              </w:rPr>
            </w:pPr>
          </w:p>
        </w:tc>
      </w:tr>
    </w:tbl>
    <w:p w14:paraId="1A4DA86E" w14:textId="77777777" w:rsidR="008E2255" w:rsidRDefault="008E2255" w:rsidP="008E2255">
      <w:pPr>
        <w:pStyle w:val="CuBT"/>
        <w:numPr>
          <w:ilvl w:val="0"/>
          <w:numId w:val="0"/>
        </w:numPr>
        <w:rPr>
          <w:noProof/>
        </w:rPr>
      </w:pPr>
    </w:p>
    <w:p w14:paraId="0682AA96" w14:textId="73F1FB7C" w:rsidR="008E2255" w:rsidRDefault="003D041C" w:rsidP="003D041C">
      <w:pPr>
        <w:pStyle w:val="CuBT"/>
        <w:numPr>
          <w:ilvl w:val="0"/>
          <w:numId w:val="0"/>
        </w:numPr>
        <w:ind w:left="280"/>
        <w:rPr>
          <w:noProof/>
        </w:rPr>
      </w:pPr>
      <w:r w:rsidRPr="003D041C">
        <w:rPr>
          <w:b/>
          <w:bCs w:val="0"/>
          <w:noProof/>
        </w:rPr>
        <w:t>A.</w:t>
      </w:r>
      <w:r>
        <w:rPr>
          <w:noProof/>
        </w:rPr>
        <w:t xml:space="preserve"> </w:t>
      </w:r>
      <w:r w:rsidR="009E6BB0">
        <w:rPr>
          <w:noProof/>
        </w:rPr>
        <w:t>(1) – (a), (2) – (b), (3) – (c), (4) – (d), (5) – (e).</w:t>
      </w:r>
    </w:p>
    <w:p w14:paraId="2900AC1A" w14:textId="0365375F" w:rsidR="009E6BB0" w:rsidRDefault="003D041C" w:rsidP="003D041C">
      <w:pPr>
        <w:pStyle w:val="CuBT"/>
        <w:numPr>
          <w:ilvl w:val="0"/>
          <w:numId w:val="0"/>
        </w:numPr>
        <w:ind w:left="280"/>
        <w:rPr>
          <w:noProof/>
        </w:rPr>
      </w:pPr>
      <w:r w:rsidRPr="003D041C">
        <w:rPr>
          <w:b/>
          <w:bCs w:val="0"/>
          <w:noProof/>
        </w:rPr>
        <w:t>B.</w:t>
      </w:r>
      <w:r>
        <w:rPr>
          <w:noProof/>
        </w:rPr>
        <w:t xml:space="preserve"> </w:t>
      </w:r>
      <w:r w:rsidR="009E6BB0">
        <w:rPr>
          <w:noProof/>
        </w:rPr>
        <w:t>(1) – (a), (2) – (d), (3) – (c), (4) – (b), (5) – (e).</w:t>
      </w:r>
    </w:p>
    <w:p w14:paraId="3D684BE4" w14:textId="4D2EC1E3" w:rsidR="009E6BB0" w:rsidRPr="00C77494" w:rsidRDefault="003D041C" w:rsidP="003D041C">
      <w:pPr>
        <w:pStyle w:val="CuBT"/>
        <w:numPr>
          <w:ilvl w:val="0"/>
          <w:numId w:val="0"/>
        </w:numPr>
        <w:ind w:left="280"/>
        <w:rPr>
          <w:noProof/>
        </w:rPr>
      </w:pPr>
      <w:r w:rsidRPr="00C77494">
        <w:rPr>
          <w:b/>
          <w:bCs w:val="0"/>
          <w:noProof/>
        </w:rPr>
        <w:t>C.</w:t>
      </w:r>
      <w:r w:rsidRPr="00C77494">
        <w:rPr>
          <w:noProof/>
        </w:rPr>
        <w:t xml:space="preserve"> </w:t>
      </w:r>
      <w:r w:rsidR="009E6BB0" w:rsidRPr="00C77494">
        <w:rPr>
          <w:noProof/>
        </w:rPr>
        <w:t>(1) – (e), (2) – (d), (3) – (c), (4) – (b), (5) – (a).</w:t>
      </w:r>
    </w:p>
    <w:p w14:paraId="27890E2E" w14:textId="5CCBDC06" w:rsidR="009E6BB0" w:rsidRPr="003D041C" w:rsidRDefault="003D041C" w:rsidP="003D041C">
      <w:pPr>
        <w:pStyle w:val="CuBT"/>
        <w:numPr>
          <w:ilvl w:val="0"/>
          <w:numId w:val="0"/>
        </w:numPr>
        <w:ind w:left="280"/>
        <w:rPr>
          <w:noProof/>
        </w:rPr>
      </w:pPr>
      <w:r w:rsidRPr="003D041C">
        <w:rPr>
          <w:b/>
          <w:bCs w:val="0"/>
        </w:rPr>
        <w:t xml:space="preserve">D. </w:t>
      </w:r>
      <w:r w:rsidRPr="003D041C">
        <w:rPr>
          <w:noProof/>
        </w:rPr>
        <w:t>(1) – (e), (2) – (</w:t>
      </w:r>
      <w:r>
        <w:rPr>
          <w:noProof/>
        </w:rPr>
        <w:t>a</w:t>
      </w:r>
      <w:r w:rsidRPr="003D041C">
        <w:rPr>
          <w:noProof/>
        </w:rPr>
        <w:t>), (3) – (c), (4) – (</w:t>
      </w:r>
      <w:r>
        <w:rPr>
          <w:noProof/>
        </w:rPr>
        <w:t>d</w:t>
      </w:r>
      <w:r w:rsidRPr="003D041C">
        <w:rPr>
          <w:noProof/>
        </w:rPr>
        <w:t>), (5) – (</w:t>
      </w:r>
      <w:r>
        <w:rPr>
          <w:noProof/>
        </w:rPr>
        <w:t>b</w:t>
      </w:r>
      <w:r w:rsidRPr="003D041C">
        <w:rPr>
          <w:noProof/>
        </w:rPr>
        <w:t>).</w:t>
      </w:r>
    </w:p>
    <w:p w14:paraId="6BFB6ADF" w14:textId="61E77D7B" w:rsidR="00A019FF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2. </w:t>
      </w:r>
      <w:r w:rsidR="00A019FF">
        <w:t xml:space="preserve">Với dụng cụ thí nghiệm được bố trí như hình, </w:t>
      </w:r>
      <w:r w:rsidR="00A019FF" w:rsidRPr="002B6382">
        <w:t>tốc độ truyền âm trong không khí</w:t>
      </w:r>
      <w:r w:rsidR="00A019FF">
        <w:t xml:space="preserve"> có thể được đo thông qua</w:t>
      </w:r>
      <w:r w:rsidR="00A019FF" w:rsidRPr="002B6382">
        <w:t xml:space="preserve"> hiện tượng</w:t>
      </w:r>
      <w:r w:rsidR="00A019FF">
        <w:t xml:space="preserve"> nào sau đây?</w:t>
      </w:r>
    </w:p>
    <w:p w14:paraId="273FCD99" w14:textId="77777777" w:rsidR="00A019FF" w:rsidRDefault="00A019FF" w:rsidP="00A019FF">
      <w:pPr>
        <w:pStyle w:val="CuB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76204E85" wp14:editId="33870900">
            <wp:extent cx="1741564" cy="2297477"/>
            <wp:effectExtent l="0" t="0" r="0" b="7620"/>
            <wp:docPr id="47118607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186077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1" t="5762" r="8522" b="3716"/>
                    <a:stretch/>
                  </pic:blipFill>
                  <pic:spPr bwMode="auto">
                    <a:xfrm>
                      <a:off x="0" y="0"/>
                      <a:ext cx="1741564" cy="2297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F7496E" w14:textId="77777777" w:rsidR="002F6BE9" w:rsidRDefault="00A019FF" w:rsidP="00A019FF">
      <w:pPr>
        <w:pStyle w:val="CuBT"/>
        <w:numPr>
          <w:ilvl w:val="0"/>
          <w:numId w:val="0"/>
        </w:numPr>
      </w:pPr>
      <w:r>
        <w:tab/>
      </w:r>
    </w:p>
    <w:p w14:paraId="2020BA12" w14:textId="777F54E2" w:rsidR="00A019FF" w:rsidRPr="00C77494" w:rsidRDefault="002F6BE9" w:rsidP="00A019FF">
      <w:pPr>
        <w:pStyle w:val="CuBT"/>
        <w:numPr>
          <w:ilvl w:val="0"/>
          <w:numId w:val="0"/>
        </w:numPr>
      </w:pPr>
      <w:r w:rsidRPr="002F6BE9">
        <w:rPr>
          <w:b/>
          <w:bCs w:val="0"/>
        </w:rPr>
        <w:tab/>
      </w:r>
      <w:r w:rsidR="00A019FF" w:rsidRPr="00C77494">
        <w:rPr>
          <w:b/>
          <w:bCs w:val="0"/>
        </w:rPr>
        <w:t xml:space="preserve">A. </w:t>
      </w:r>
      <w:r w:rsidR="00A019FF" w:rsidRPr="00C77494">
        <w:t>Sóng dừng.</w:t>
      </w:r>
      <w:r w:rsidR="00A019FF" w:rsidRPr="00C77494">
        <w:tab/>
      </w:r>
      <w:r w:rsidR="00A019FF" w:rsidRPr="00C77494">
        <w:rPr>
          <w:b/>
          <w:bCs w:val="0"/>
        </w:rPr>
        <w:t>B.</w:t>
      </w:r>
      <w:r w:rsidR="00A019FF" w:rsidRPr="00C77494">
        <w:t xml:space="preserve"> Dao động cưỡng bức.</w:t>
      </w:r>
      <w:r w:rsidR="00A019FF" w:rsidRPr="00C77494">
        <w:tab/>
      </w:r>
      <w:r w:rsidR="00A019FF" w:rsidRPr="00C77494">
        <w:rPr>
          <w:b/>
          <w:bCs w:val="0"/>
        </w:rPr>
        <w:t xml:space="preserve">C. </w:t>
      </w:r>
      <w:r w:rsidR="00A019FF" w:rsidRPr="00C77494">
        <w:t>Dao động tắt dần.</w:t>
      </w:r>
      <w:r w:rsidR="00A019FF" w:rsidRPr="00C77494">
        <w:tab/>
      </w:r>
      <w:r w:rsidR="00A019FF" w:rsidRPr="00C77494">
        <w:tab/>
      </w:r>
      <w:r w:rsidR="00A019FF" w:rsidRPr="00C77494">
        <w:rPr>
          <w:b/>
          <w:bCs w:val="0"/>
        </w:rPr>
        <w:t>D.</w:t>
      </w:r>
      <w:r w:rsidR="00A019FF" w:rsidRPr="00C77494">
        <w:t xml:space="preserve"> Nhiễu xạ.</w:t>
      </w:r>
    </w:p>
    <w:p w14:paraId="228F0A00" w14:textId="060DFE75" w:rsidR="00A019FF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3. </w:t>
      </w:r>
      <w:r w:rsidR="00A019FF" w:rsidRPr="00C77494">
        <w:t xml:space="preserve">Chọn từ thích hợp điền vào chỗ trống: Để đo tốc độ truyền âm trong không khí, bài thực hành đã ứng dụng điều kiện hình thành sóng dừng trong cột khí ..... </w:t>
      </w:r>
    </w:p>
    <w:p w14:paraId="647F6416" w14:textId="7F593B84" w:rsidR="00A019FF" w:rsidRPr="00C77494" w:rsidRDefault="00A019FF" w:rsidP="00A019FF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hai đầu cố định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một đầu cố định, một đầu tự do.</w:t>
      </w:r>
    </w:p>
    <w:p w14:paraId="70A2913F" w14:textId="22D4A5DC" w:rsidR="00D23F90" w:rsidRPr="00C77494" w:rsidRDefault="00A019FF" w:rsidP="00D23F90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C.</w:t>
      </w:r>
      <w:r w:rsidRPr="00C77494">
        <w:t xml:space="preserve"> hai đầu tự do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không thể xác định.</w:t>
      </w:r>
    </w:p>
    <w:p w14:paraId="55974495" w14:textId="34B7B0FF" w:rsidR="007C7A60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4. </w:t>
      </w:r>
      <w:r w:rsidR="007C7A60" w:rsidRPr="00C77494">
        <w:t xml:space="preserve">Để xác định tốc độ truyền âm trong không khí </w:t>
      </w:r>
      <w:r w:rsidR="00B905DD" w:rsidRPr="00C77494">
        <w:rPr>
          <w:position w:val="-6"/>
        </w:rPr>
        <w:object w:dxaOrig="180" w:dyaOrig="220" w14:anchorId="4894B693">
          <v:shape id="_x0000_i1060" type="#_x0000_t75" alt="" style="width:9.2pt;height:10.9pt" o:ole="">
            <v:imagedata r:id="rId78" o:title=""/>
          </v:shape>
          <o:OLEObject Type="Embed" ProgID="Equation.DSMT4" ShapeID="_x0000_i1060" DrawAspect="Content" ObjectID="_1802194346" r:id="rId79"/>
        </w:object>
      </w:r>
      <w:r w:rsidR="00B905DD" w:rsidRPr="00C77494">
        <w:t xml:space="preserve"> </w:t>
      </w:r>
      <w:r w:rsidR="007C7A60" w:rsidRPr="00C77494">
        <w:t>thông qua hiện tượng sóng dừng,</w:t>
      </w:r>
      <w:r w:rsidR="007B2E2E" w:rsidRPr="00C77494">
        <w:t xml:space="preserve"> chiều dài cột không khí</w:t>
      </w:r>
      <w:r w:rsidR="007C7A60" w:rsidRPr="00C77494">
        <w:t xml:space="preserve"> </w:t>
      </w:r>
      <w:r w:rsidR="007B2E2E" w:rsidRPr="00C77494">
        <w:t xml:space="preserve">trong hai lần nghe âm lớn nhất liên tiếp là </w:t>
      </w:r>
      <w:r w:rsidR="007B2E2E" w:rsidRPr="00C77494">
        <w:rPr>
          <w:position w:val="-12"/>
        </w:rPr>
        <w:object w:dxaOrig="480" w:dyaOrig="360" w14:anchorId="7D5A9C8A">
          <v:shape id="_x0000_i1061" type="#_x0000_t75" alt="" style="width:24.3pt;height:17.6pt" o:ole="">
            <v:imagedata r:id="rId80" o:title=""/>
          </v:shape>
          <o:OLEObject Type="Embed" ProgID="Equation.DSMT4" ShapeID="_x0000_i1061" DrawAspect="Content" ObjectID="_1802194347" r:id="rId81"/>
        </w:object>
      </w:r>
      <w:r w:rsidR="007B2E2E" w:rsidRPr="00C77494">
        <w:t>. C</w:t>
      </w:r>
      <w:r w:rsidR="007C7A60" w:rsidRPr="00C77494">
        <w:t>ông thức nào sau đây là đúng?</w:t>
      </w:r>
    </w:p>
    <w:p w14:paraId="2F6BACB6" w14:textId="7E9E4B31" w:rsidR="007C7A60" w:rsidRPr="00C77494" w:rsidRDefault="007C7A60" w:rsidP="007C7A60">
      <w:pPr>
        <w:pStyle w:val="CuBT"/>
        <w:numPr>
          <w:ilvl w:val="0"/>
          <w:numId w:val="0"/>
        </w:numPr>
      </w:pPr>
      <w:r w:rsidRPr="00C77494">
        <w:lastRenderedPageBreak/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="00B905DD" w:rsidRPr="00C77494">
        <w:rPr>
          <w:position w:val="-14"/>
        </w:rPr>
        <w:object w:dxaOrig="1340" w:dyaOrig="400" w14:anchorId="599DD09F">
          <v:shape id="_x0000_i1062" type="#_x0000_t75" alt="" style="width:67pt;height:20.1pt" o:ole="">
            <v:imagedata r:id="rId82" o:title=""/>
          </v:shape>
          <o:OLEObject Type="Embed" ProgID="Equation.DSMT4" ShapeID="_x0000_i1062" DrawAspect="Content" ObjectID="_1802194348" r:id="rId83"/>
        </w:object>
      </w:r>
      <w:r w:rsidR="00B905DD" w:rsidRPr="00C77494">
        <w:t>.</w:t>
      </w:r>
      <w:r w:rsidR="00B905DD" w:rsidRPr="00C77494">
        <w:tab/>
      </w:r>
      <w:r w:rsidR="00B905DD" w:rsidRPr="00C77494">
        <w:tab/>
      </w:r>
      <w:r w:rsidR="00B905DD" w:rsidRPr="00C77494">
        <w:rPr>
          <w:b/>
          <w:bCs w:val="0"/>
        </w:rPr>
        <w:t xml:space="preserve">B. </w:t>
      </w:r>
      <w:r w:rsidR="00B905DD" w:rsidRPr="00C77494">
        <w:rPr>
          <w:position w:val="-14"/>
        </w:rPr>
        <w:object w:dxaOrig="1340" w:dyaOrig="400" w14:anchorId="5850700B">
          <v:shape id="_x0000_i1063" type="#_x0000_t75" alt="" style="width:67pt;height:20.1pt" o:ole="">
            <v:imagedata r:id="rId84" o:title=""/>
          </v:shape>
          <o:OLEObject Type="Embed" ProgID="Equation.DSMT4" ShapeID="_x0000_i1063" DrawAspect="Content" ObjectID="_1802194349" r:id="rId85"/>
        </w:object>
      </w:r>
      <w:r w:rsidR="00B905DD" w:rsidRPr="00C77494">
        <w:t>.</w:t>
      </w:r>
      <w:r w:rsidR="00B905DD" w:rsidRPr="00C77494">
        <w:tab/>
      </w:r>
      <w:r w:rsidR="00B905DD" w:rsidRPr="00C77494">
        <w:tab/>
      </w:r>
      <w:r w:rsidR="00B905DD" w:rsidRPr="00C77494">
        <w:rPr>
          <w:b/>
          <w:bCs w:val="0"/>
        </w:rPr>
        <w:t>C.</w:t>
      </w:r>
      <w:r w:rsidR="00B905DD" w:rsidRPr="00C77494">
        <w:t xml:space="preserve"> </w:t>
      </w:r>
      <w:r w:rsidR="00B905DD" w:rsidRPr="00C77494">
        <w:rPr>
          <w:position w:val="-14"/>
        </w:rPr>
        <w:object w:dxaOrig="1480" w:dyaOrig="400" w14:anchorId="587C0BFC">
          <v:shape id="_x0000_i1064" type="#_x0000_t75" alt="" style="width:74.5pt;height:20.1pt" o:ole="">
            <v:imagedata r:id="rId86" o:title=""/>
          </v:shape>
          <o:OLEObject Type="Embed" ProgID="Equation.DSMT4" ShapeID="_x0000_i1064" DrawAspect="Content" ObjectID="_1802194350" r:id="rId87"/>
        </w:object>
      </w:r>
      <w:r w:rsidR="00B905DD" w:rsidRPr="00C77494">
        <w:tab/>
      </w:r>
      <w:r w:rsidR="00B905DD" w:rsidRPr="00C77494">
        <w:tab/>
      </w:r>
      <w:r w:rsidR="00B905DD" w:rsidRPr="00C77494">
        <w:rPr>
          <w:b/>
          <w:bCs w:val="0"/>
        </w:rPr>
        <w:t xml:space="preserve">D. </w:t>
      </w:r>
      <w:r w:rsidR="00B905DD" w:rsidRPr="00C77494">
        <w:rPr>
          <w:position w:val="-14"/>
        </w:rPr>
        <w:object w:dxaOrig="1480" w:dyaOrig="400" w14:anchorId="27ABC5B2">
          <v:shape id="_x0000_i1065" type="#_x0000_t75" alt="" style="width:74.5pt;height:20.1pt" o:ole="">
            <v:imagedata r:id="rId88" o:title=""/>
          </v:shape>
          <o:OLEObject Type="Embed" ProgID="Equation.DSMT4" ShapeID="_x0000_i1065" DrawAspect="Content" ObjectID="_1802194351" r:id="rId89"/>
        </w:object>
      </w:r>
      <w:r w:rsidR="00B905DD" w:rsidRPr="00C77494">
        <w:t>.</w:t>
      </w:r>
    </w:p>
    <w:p w14:paraId="47A1CE95" w14:textId="61D49DD4" w:rsidR="00673598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5. </w:t>
      </w:r>
      <w:r w:rsidR="005F6644" w:rsidRPr="00C77494">
        <w:t xml:space="preserve">Trong </w:t>
      </w:r>
      <w:r w:rsidR="0036294D" w:rsidRPr="00C77494">
        <w:t xml:space="preserve">bài </w:t>
      </w:r>
      <w:r w:rsidR="002B6382" w:rsidRPr="00C77494">
        <w:t xml:space="preserve">thực hành </w:t>
      </w:r>
      <w:r w:rsidR="00D910C3" w:rsidRPr="00C77494">
        <w:t>đo tốc độ truyền âm</w:t>
      </w:r>
      <w:r w:rsidR="002B6382" w:rsidRPr="00C77494">
        <w:t xml:space="preserve"> trong phòng thí nghiệm</w:t>
      </w:r>
      <w:r w:rsidR="00D910C3" w:rsidRPr="00C77494">
        <w:t xml:space="preserve">, dụng cụ nào sau đây </w:t>
      </w:r>
      <w:r w:rsidR="00D910C3" w:rsidRPr="00C77494">
        <w:rPr>
          <w:b/>
          <w:bCs w:val="0"/>
        </w:rPr>
        <w:t>không</w:t>
      </w:r>
      <w:r w:rsidR="00D910C3" w:rsidRPr="00C77494">
        <w:t xml:space="preserve"> sử dụng?</w:t>
      </w:r>
    </w:p>
    <w:p w14:paraId="12A802BA" w14:textId="07362267" w:rsidR="00D910C3" w:rsidRPr="00C77494" w:rsidRDefault="00D910C3" w:rsidP="00D910C3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 xml:space="preserve">A. </w:t>
      </w:r>
      <w:r w:rsidR="0065340F" w:rsidRPr="00C77494">
        <w:t>Ống trụ trong suốt có gắn thước thẳng.</w:t>
      </w:r>
      <w:r w:rsidR="0065340F" w:rsidRPr="00C77494">
        <w:tab/>
      </w:r>
      <w:r w:rsidR="0065340F" w:rsidRPr="00C77494">
        <w:tab/>
      </w:r>
      <w:r w:rsidR="0065340F" w:rsidRPr="00C77494">
        <w:tab/>
      </w:r>
      <w:r w:rsidR="0065340F" w:rsidRPr="00C77494">
        <w:rPr>
          <w:b/>
          <w:bCs w:val="0"/>
        </w:rPr>
        <w:t>B.</w:t>
      </w:r>
      <w:r w:rsidR="0065340F" w:rsidRPr="00C77494">
        <w:t xml:space="preserve"> Máy phát tần số</w:t>
      </w:r>
      <w:r w:rsidR="00673598" w:rsidRPr="00C77494">
        <w:t>.</w:t>
      </w:r>
    </w:p>
    <w:p w14:paraId="602D06A5" w14:textId="4016006F" w:rsidR="00673598" w:rsidRPr="00C77494" w:rsidRDefault="00673598" w:rsidP="00D910C3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 xml:space="preserve">C. </w:t>
      </w:r>
      <w:r w:rsidRPr="00C77494">
        <w:t>Cần rung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Loa điện động.</w:t>
      </w:r>
    </w:p>
    <w:p w14:paraId="144F1316" w14:textId="349561C5" w:rsidR="00A444B0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6. </w:t>
      </w:r>
      <w:r w:rsidR="00673598" w:rsidRPr="00C77494">
        <w:t xml:space="preserve">Trong </w:t>
      </w:r>
      <w:r w:rsidR="0036294D" w:rsidRPr="00C77494">
        <w:t>bài thực hành đo tốc độ truyền âm trong phòng thí nghiệm,</w:t>
      </w:r>
      <w:r w:rsidR="00B87E20" w:rsidRPr="00C77494">
        <w:t xml:space="preserve"> cần lựa chọn máy phát tần số phát ra tín hiệu</w:t>
      </w:r>
      <w:r w:rsidR="00A3302C" w:rsidRPr="00C77494">
        <w:t xml:space="preserve"> dạng</w:t>
      </w:r>
    </w:p>
    <w:p w14:paraId="0AE7060B" w14:textId="008DFF91" w:rsidR="00B87E20" w:rsidRPr="00C77494" w:rsidRDefault="00B87E20" w:rsidP="00B87E20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đoạn thẳng.</w:t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B. </w:t>
      </w:r>
      <w:r w:rsidRPr="00C77494">
        <w:t>parabol.</w:t>
      </w:r>
      <w:r w:rsidRPr="00C77494">
        <w:tab/>
      </w:r>
      <w:r w:rsidR="00A3302C" w:rsidRPr="00C77494">
        <w:tab/>
      </w:r>
      <w:r w:rsidRPr="00C77494">
        <w:tab/>
      </w:r>
      <w:r w:rsidRPr="00C77494">
        <w:rPr>
          <w:b/>
          <w:bCs w:val="0"/>
        </w:rPr>
        <w:t xml:space="preserve">C. </w:t>
      </w:r>
      <w:r w:rsidR="00A3302C" w:rsidRPr="00C77494">
        <w:t>s</w:t>
      </w:r>
      <w:r w:rsidRPr="00C77494">
        <w:t>in.</w:t>
      </w:r>
      <w:r w:rsidRPr="00C77494">
        <w:tab/>
      </w:r>
      <w:r w:rsidRPr="00C77494">
        <w:tab/>
      </w:r>
      <w:r w:rsidR="00A3302C" w:rsidRPr="00C77494">
        <w:tab/>
      </w:r>
      <w:r w:rsidR="00A3302C" w:rsidRPr="00C77494">
        <w:tab/>
      </w:r>
      <w:r w:rsidRPr="00C77494">
        <w:rPr>
          <w:b/>
          <w:bCs w:val="0"/>
        </w:rPr>
        <w:t>D.</w:t>
      </w:r>
      <w:r w:rsidRPr="00C77494">
        <w:t xml:space="preserve"> </w:t>
      </w:r>
      <w:r w:rsidR="00A3302C" w:rsidRPr="00C77494">
        <w:t>elip.</w:t>
      </w:r>
    </w:p>
    <w:p w14:paraId="508BAC46" w14:textId="04290444" w:rsidR="00A3302C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7. </w:t>
      </w:r>
      <w:r w:rsidR="00A3302C" w:rsidRPr="00C77494">
        <w:t>Trong bài thực hành đo tốc độ truyền âm trong phòng thí nghiệm, cần lựa chọn máy phát tần số phát ra tín hiệu dạng</w:t>
      </w:r>
    </w:p>
    <w:p w14:paraId="195CCF13" w14:textId="77777777" w:rsidR="00A3302C" w:rsidRPr="00C77494" w:rsidRDefault="00A3302C" w:rsidP="00A3302C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đoạn thẳng.</w:t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B. </w:t>
      </w:r>
      <w:r w:rsidRPr="00C77494">
        <w:t>parabol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C. </w:t>
      </w:r>
      <w:r w:rsidRPr="00C77494">
        <w:t>sin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elip.</w:t>
      </w:r>
    </w:p>
    <w:p w14:paraId="61D0105B" w14:textId="68AAD838" w:rsidR="002F6BE9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8. </w:t>
      </w:r>
      <w:r w:rsidR="0088074C" w:rsidRPr="00C77494">
        <w:t xml:space="preserve">Dụng cụ nào sau đây </w:t>
      </w:r>
      <w:r w:rsidR="005408A8" w:rsidRPr="00C77494">
        <w:t>được sử dụng</w:t>
      </w:r>
      <w:r w:rsidR="0088074C" w:rsidRPr="00C77494">
        <w:t xml:space="preserve"> trong bộ thí nghiệm bài thực hành đo tốc độ truyền âm trong không khí?</w:t>
      </w:r>
    </w:p>
    <w:p w14:paraId="734C6DA6" w14:textId="141612A8" w:rsidR="002F6BE9" w:rsidRPr="00C77494" w:rsidRDefault="002F6BE9" w:rsidP="005408A8">
      <w:pPr>
        <w:pStyle w:val="CuBT"/>
        <w:numPr>
          <w:ilvl w:val="0"/>
          <w:numId w:val="0"/>
        </w:numPr>
      </w:pPr>
      <w:r w:rsidRPr="00C77494">
        <w:rPr>
          <w:noProof/>
        </w:rPr>
        <w:drawing>
          <wp:inline distT="0" distB="0" distL="0" distR="0" wp14:anchorId="0F681C94" wp14:editId="40B486F9">
            <wp:extent cx="6800850" cy="1425575"/>
            <wp:effectExtent l="0" t="0" r="0" b="3175"/>
            <wp:docPr id="7825076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507653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800850" cy="142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99698" w14:textId="2E8D06D9" w:rsidR="005408A8" w:rsidRPr="00C77494" w:rsidRDefault="0044480C" w:rsidP="005408A8">
      <w:pPr>
        <w:pStyle w:val="CuBT"/>
        <w:numPr>
          <w:ilvl w:val="0"/>
          <w:numId w:val="0"/>
        </w:numPr>
      </w:pPr>
      <w:r w:rsidRPr="00C77494">
        <w:rPr>
          <w:b/>
          <w:bCs w:val="0"/>
        </w:rPr>
        <w:t>A.</w:t>
      </w:r>
      <w:r w:rsidRPr="00C77494">
        <w:t xml:space="preserve"> Hình 1, 2, 3.</w:t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Hình 2, 3, 4.</w:t>
      </w:r>
      <w:r w:rsidRPr="00C77494">
        <w:tab/>
      </w:r>
      <w:r w:rsidRPr="00C77494">
        <w:tab/>
      </w:r>
      <w:r w:rsidRPr="00C77494">
        <w:rPr>
          <w:b/>
          <w:bCs w:val="0"/>
        </w:rPr>
        <w:t>C.</w:t>
      </w:r>
      <w:r w:rsidRPr="00C77494">
        <w:t xml:space="preserve"> Hình 1, 2, 4.</w:t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Hình 1, 3, 4.</w:t>
      </w:r>
    </w:p>
    <w:p w14:paraId="28D2F3FE" w14:textId="1E4FF894" w:rsidR="00B746D2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9. </w:t>
      </w:r>
      <w:r w:rsidR="00251416" w:rsidRPr="00C77494">
        <w:t>Trong bộ thí nghiệm bài thực hành đo tốc độ truyền âm trong không khí,</w:t>
      </w:r>
      <w:r w:rsidR="007B2E2E" w:rsidRPr="00C77494">
        <w:t xml:space="preserve"> ống hình trụ có gắn thước thẳng</w:t>
      </w:r>
      <w:r w:rsidR="00251416" w:rsidRPr="00C77494">
        <w:t xml:space="preserve"> với độ chia nhỏ nhất là 1 mm</w:t>
      </w:r>
      <w:r w:rsidR="009E5378" w:rsidRPr="00C77494">
        <w:t>. Biết sai số dụng cụ bằng độ chia nhỏ nhất. S</w:t>
      </w:r>
      <w:r w:rsidR="00251416" w:rsidRPr="00C77494">
        <w:t xml:space="preserve">ai số dụng cụ trong phép đo chiều cao </w:t>
      </w:r>
      <w:r w:rsidR="00B746D2" w:rsidRPr="00C77494">
        <w:t>cột không khí là</w:t>
      </w:r>
    </w:p>
    <w:p w14:paraId="7CC0037C" w14:textId="70376FB6" w:rsidR="005A0687" w:rsidRPr="00C77494" w:rsidRDefault="00B746D2" w:rsidP="00B746D2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0 mm.</w:t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B. </w:t>
      </w:r>
      <w:r w:rsidRPr="00C77494">
        <w:t>0,5 mm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C. </w:t>
      </w:r>
      <w:r w:rsidRPr="00C77494">
        <w:t>1 mm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 xml:space="preserve">D. </w:t>
      </w:r>
      <w:r w:rsidRPr="00C77494">
        <w:t>1,5 mm.</w:t>
      </w:r>
    </w:p>
    <w:p w14:paraId="17AEC218" w14:textId="76EA8728" w:rsidR="00A3302C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0. </w:t>
      </w:r>
      <w:r w:rsidR="00AD185F" w:rsidRPr="00C77494">
        <w:t>Trong bài thực hành đo tốc độ truyền âm trong không khí, các giá trị trung bình của bước sóng, tần số</w:t>
      </w:r>
      <w:r w:rsidR="00CD69B6" w:rsidRPr="00C77494">
        <w:t xml:space="preserve">, tốc độ truyền sóng lần lượt là </w:t>
      </w:r>
      <w:r w:rsidR="00CD69B6" w:rsidRPr="00C77494">
        <w:rPr>
          <w:position w:val="-10"/>
        </w:rPr>
        <w:object w:dxaOrig="760" w:dyaOrig="360" w14:anchorId="022DFFBE">
          <v:shape id="_x0000_i1066" type="#_x0000_t75" alt="" style="width:37.65pt;height:17.6pt" o:ole="">
            <v:imagedata r:id="rId91" o:title=""/>
          </v:shape>
          <o:OLEObject Type="Embed" ProgID="Equation.DSMT4" ShapeID="_x0000_i1066" DrawAspect="Content" ObjectID="_1802194352" r:id="rId92"/>
        </w:object>
      </w:r>
      <w:r w:rsidR="00CD69B6" w:rsidRPr="00C77494">
        <w:t xml:space="preserve"> tương ứng sai số phép đo của các đại lượng là </w:t>
      </w:r>
      <w:r w:rsidR="00CD69B6" w:rsidRPr="00C77494">
        <w:rPr>
          <w:position w:val="-10"/>
        </w:rPr>
        <w:object w:dxaOrig="1180" w:dyaOrig="320" w14:anchorId="1B9F6EA1">
          <v:shape id="_x0000_i1067" type="#_x0000_t75" alt="" style="width:59.45pt;height:15.9pt" o:ole="">
            <v:imagedata r:id="rId93" o:title=""/>
          </v:shape>
          <o:OLEObject Type="Embed" ProgID="Equation.DSMT4" ShapeID="_x0000_i1067" DrawAspect="Content" ObjectID="_1802194353" r:id="rId94"/>
        </w:object>
      </w:r>
      <w:r w:rsidR="00CD69B6" w:rsidRPr="00C77494">
        <w:t>. Công thức tính sai số tỉ đối của phép đo là</w:t>
      </w:r>
    </w:p>
    <w:p w14:paraId="2B75EDA3" w14:textId="64663A2C" w:rsidR="00CD69B6" w:rsidRPr="00C77494" w:rsidRDefault="00CD69B6" w:rsidP="00CD69B6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Pr="00C77494">
        <w:rPr>
          <w:position w:val="-28"/>
        </w:rPr>
        <w:object w:dxaOrig="1480" w:dyaOrig="680" w14:anchorId="792CDB87">
          <v:shape id="_x0000_i1068" type="#_x0000_t75" alt="" style="width:74.5pt;height:34.35pt" o:ole="">
            <v:imagedata r:id="rId36" o:title=""/>
          </v:shape>
          <o:OLEObject Type="Embed" ProgID="Equation.DSMT4" ShapeID="_x0000_i1068" DrawAspect="Content" ObjectID="_1802194354" r:id="rId95"/>
        </w:object>
      </w:r>
      <w:r w:rsidRPr="00C77494">
        <w:t>.</w:t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</w:t>
      </w:r>
      <w:r w:rsidR="001C3B93" w:rsidRPr="00C77494">
        <w:rPr>
          <w:position w:val="-28"/>
        </w:rPr>
        <w:object w:dxaOrig="1480" w:dyaOrig="680" w14:anchorId="06A789A1">
          <v:shape id="_x0000_i1069" type="#_x0000_t75" alt="" style="width:74.5pt;height:34.35pt" o:ole="">
            <v:imagedata r:id="rId96" o:title=""/>
          </v:shape>
          <o:OLEObject Type="Embed" ProgID="Equation.DSMT4" ShapeID="_x0000_i1069" DrawAspect="Content" ObjectID="_1802194355" r:id="rId97"/>
        </w:object>
      </w:r>
      <w:r w:rsidR="001C3B93" w:rsidRPr="00C77494">
        <w:t>.</w:t>
      </w:r>
      <w:r w:rsidR="001C3B93" w:rsidRPr="00C77494">
        <w:tab/>
      </w:r>
      <w:r w:rsidR="001C3B93" w:rsidRPr="00C77494">
        <w:tab/>
      </w:r>
      <w:r w:rsidR="001C3B93" w:rsidRPr="00C77494">
        <w:rPr>
          <w:b/>
          <w:bCs w:val="0"/>
        </w:rPr>
        <w:t>C.</w:t>
      </w:r>
      <w:r w:rsidR="001C3B93" w:rsidRPr="00C77494">
        <w:t xml:space="preserve"> </w:t>
      </w:r>
      <w:r w:rsidR="001C3B93" w:rsidRPr="00C77494">
        <w:rPr>
          <w:position w:val="-28"/>
        </w:rPr>
        <w:object w:dxaOrig="1340" w:dyaOrig="680" w14:anchorId="1568BD84">
          <v:shape id="_x0000_i1070" type="#_x0000_t75" alt="" style="width:67pt;height:34.35pt" o:ole="">
            <v:imagedata r:id="rId98" o:title=""/>
          </v:shape>
          <o:OLEObject Type="Embed" ProgID="Equation.DSMT4" ShapeID="_x0000_i1070" DrawAspect="Content" ObjectID="_1802194356" r:id="rId99"/>
        </w:object>
      </w:r>
      <w:r w:rsidR="001C3B93" w:rsidRPr="00C77494">
        <w:t>.</w:t>
      </w:r>
      <w:r w:rsidR="001C3B93" w:rsidRPr="00C77494">
        <w:tab/>
      </w:r>
      <w:r w:rsidR="001C3B93" w:rsidRPr="00C77494">
        <w:tab/>
      </w:r>
      <w:r w:rsidR="001C3B93" w:rsidRPr="00C77494">
        <w:rPr>
          <w:b/>
          <w:bCs w:val="0"/>
        </w:rPr>
        <w:t>D.</w:t>
      </w:r>
      <w:r w:rsidR="001C3B93" w:rsidRPr="00C77494">
        <w:t xml:space="preserve"> </w:t>
      </w:r>
      <w:r w:rsidR="001C3B93" w:rsidRPr="00C77494">
        <w:rPr>
          <w:position w:val="-28"/>
        </w:rPr>
        <w:object w:dxaOrig="1640" w:dyaOrig="680" w14:anchorId="037B3608">
          <v:shape id="_x0000_i1071" type="#_x0000_t75" alt="" style="width:82.05pt;height:34.35pt" o:ole="">
            <v:imagedata r:id="rId100" o:title=""/>
          </v:shape>
          <o:OLEObject Type="Embed" ProgID="Equation.DSMT4" ShapeID="_x0000_i1071" DrawAspect="Content" ObjectID="_1802194357" r:id="rId101"/>
        </w:object>
      </w:r>
      <w:r w:rsidR="001C3B93" w:rsidRPr="00C77494">
        <w:t>.</w:t>
      </w:r>
    </w:p>
    <w:p w14:paraId="6C6D69E4" w14:textId="392FB975" w:rsidR="001C3B93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1. </w:t>
      </w:r>
      <w:r w:rsidR="0043739F" w:rsidRPr="00C77494">
        <w:t>Chiều cao cột không khí trong thí nghiệm đo tốc độ truyền âm được xác định</w:t>
      </w:r>
    </w:p>
    <w:p w14:paraId="0A29B012" w14:textId="4F74EEAB" w:rsidR="0043739F" w:rsidRPr="00C77494" w:rsidRDefault="0043739F" w:rsidP="0043739F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từ </w:t>
      </w:r>
      <w:r w:rsidR="00404309" w:rsidRPr="00C77494">
        <w:t xml:space="preserve">loa đến </w:t>
      </w:r>
      <w:r w:rsidRPr="00C77494">
        <w:t xml:space="preserve">đáy </w:t>
      </w:r>
      <w:r w:rsidR="00404309" w:rsidRPr="00C77494">
        <w:t xml:space="preserve">của </w:t>
      </w:r>
      <w:r w:rsidRPr="00C77494">
        <w:t>pít-tông</w:t>
      </w:r>
      <w:r w:rsidR="00404309" w:rsidRPr="00C77494">
        <w:t>.</w:t>
      </w:r>
    </w:p>
    <w:p w14:paraId="78FC6723" w14:textId="719BD409" w:rsidR="00404309" w:rsidRPr="00C77494" w:rsidRDefault="00404309" w:rsidP="0043739F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từ loa đến vạch chuẩn được đánh dấu trên pít-tông.</w:t>
      </w:r>
    </w:p>
    <w:p w14:paraId="77DC6591" w14:textId="06CE4FE7" w:rsidR="00404309" w:rsidRPr="00C77494" w:rsidRDefault="00404309" w:rsidP="0043739F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C.</w:t>
      </w:r>
      <w:r w:rsidRPr="00C77494">
        <w:t xml:space="preserve"> từ </w:t>
      </w:r>
      <w:r w:rsidR="00F61DB3" w:rsidRPr="00C77494">
        <w:t>loa đến đầu trên của pít-tông.</w:t>
      </w:r>
    </w:p>
    <w:p w14:paraId="1B7D2B66" w14:textId="2BF6B502" w:rsidR="00F61DB3" w:rsidRPr="00C77494" w:rsidRDefault="00F61DB3" w:rsidP="0043739F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từ vạch chuẩn được đánh dấu trên pit-tông đến hết chiều dài thước trên ống trụ.</w:t>
      </w:r>
    </w:p>
    <w:p w14:paraId="7344E4EA" w14:textId="03C1B454" w:rsidR="0081280A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2. </w:t>
      </w:r>
      <w:r w:rsidR="0081280A" w:rsidRPr="00C77494">
        <w:t xml:space="preserve">Đâu </w:t>
      </w:r>
      <w:r w:rsidR="0081280A" w:rsidRPr="00C77494">
        <w:rPr>
          <w:b/>
          <w:bCs w:val="0"/>
        </w:rPr>
        <w:t xml:space="preserve">không phải </w:t>
      </w:r>
      <w:r w:rsidR="0081280A" w:rsidRPr="00C77494">
        <w:t>là nguyên nhân nào sau đây gây ra sai số khi thực hiện thí nghiệm đo tốc độ truyền âm trong không khí?</w:t>
      </w:r>
    </w:p>
    <w:p w14:paraId="350EEB21" w14:textId="77777777" w:rsidR="0081280A" w:rsidRPr="00C77494" w:rsidRDefault="0081280A" w:rsidP="0081280A">
      <w:pPr>
        <w:ind w:firstLine="270"/>
      </w:pPr>
      <w:r w:rsidRPr="00C77494">
        <w:rPr>
          <w:b/>
          <w:bCs/>
        </w:rPr>
        <w:t>A.</w:t>
      </w:r>
      <w:r w:rsidRPr="00C77494">
        <w:t xml:space="preserve"> Cảm giác nghe của tai không ổn định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>B.</w:t>
      </w:r>
      <w:r w:rsidRPr="00C77494">
        <w:t xml:space="preserve"> Máy phát tần số không ổn định.</w:t>
      </w:r>
    </w:p>
    <w:p w14:paraId="185F303A" w14:textId="77777777" w:rsidR="0081280A" w:rsidRPr="00C77494" w:rsidRDefault="0081280A" w:rsidP="0081280A">
      <w:pPr>
        <w:ind w:firstLine="270"/>
      </w:pPr>
      <w:r w:rsidRPr="00C77494">
        <w:rPr>
          <w:b/>
          <w:bCs/>
        </w:rPr>
        <w:t>C.</w:t>
      </w:r>
      <w:r w:rsidRPr="00C77494">
        <w:t xml:space="preserve"> Đọc số đo không đúng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>D.</w:t>
      </w:r>
      <w:r w:rsidRPr="00C77494">
        <w:t xml:space="preserve"> Nhiệt độ của môi trường xung quanh.</w:t>
      </w:r>
    </w:p>
    <w:p w14:paraId="0E8955D1" w14:textId="0D9AB941" w:rsidR="00925542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3. </w:t>
      </w:r>
      <w:r w:rsidR="00D70E52" w:rsidRPr="00C77494">
        <w:rPr>
          <w:lang w:val="fr-FR"/>
        </w:rPr>
        <w:t>Hãy sắp xếp</w:t>
      </w:r>
      <w:r w:rsidR="00FB72EF" w:rsidRPr="00C77494">
        <w:rPr>
          <w:lang w:val="fr-FR"/>
        </w:rPr>
        <w:t xml:space="preserve"> các bước thực hiện thí nghiệm đo </w:t>
      </w:r>
      <w:r w:rsidR="00FB72EF" w:rsidRPr="00C77494">
        <w:t xml:space="preserve">tốc độ truyền âm trong không khí với dụng cụ </w:t>
      </w:r>
      <w:r w:rsidR="00FB72EF" w:rsidRPr="00C77494">
        <w:rPr>
          <w:color w:val="auto"/>
          <w:lang w:val="fr-FR"/>
        </w:rPr>
        <w:t>được bố trí như hình.</w:t>
      </w:r>
    </w:p>
    <w:p w14:paraId="65A785DD" w14:textId="66C76239" w:rsidR="00D70E52" w:rsidRPr="00C77494" w:rsidRDefault="00D70E52" w:rsidP="00D70E52">
      <w:pPr>
        <w:pStyle w:val="CuBT"/>
        <w:numPr>
          <w:ilvl w:val="0"/>
          <w:numId w:val="0"/>
        </w:numPr>
        <w:jc w:val="center"/>
      </w:pPr>
      <w:r w:rsidRPr="00C77494">
        <w:rPr>
          <w:noProof/>
        </w:rPr>
        <w:lastRenderedPageBreak/>
        <w:drawing>
          <wp:inline distT="0" distB="0" distL="0" distR="0" wp14:anchorId="0A1016FA" wp14:editId="5208106E">
            <wp:extent cx="1590261" cy="2097877"/>
            <wp:effectExtent l="0" t="0" r="0" b="0"/>
            <wp:docPr id="8657134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71345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1" t="5762" r="8522" b="3716"/>
                    <a:stretch/>
                  </pic:blipFill>
                  <pic:spPr bwMode="auto">
                    <a:xfrm>
                      <a:off x="0" y="0"/>
                      <a:ext cx="1593256" cy="210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707F16" w14:textId="2405D6CC" w:rsidR="00D70E52" w:rsidRPr="00C77494" w:rsidRDefault="00D70E52" w:rsidP="00D70E52">
      <w:r w:rsidRPr="00C77494">
        <w:t>(I) Điều chỉnh thang đo trên máy phát</w:t>
      </w:r>
      <w:r w:rsidR="00F64312" w:rsidRPr="00C77494">
        <w:t xml:space="preserve"> và</w:t>
      </w:r>
      <w:r w:rsidRPr="00C77494">
        <w:t xml:space="preserve"> tần số sóng âm cho phù hợp.</w:t>
      </w:r>
      <w:r w:rsidR="00F64312" w:rsidRPr="00C77494">
        <w:t xml:space="preserve"> </w:t>
      </w:r>
      <w:r w:rsidRPr="00C77494">
        <w:t>Điều chỉnh biên độ để nghe được âm phát ra từ loa vừa đủ to.</w:t>
      </w:r>
    </w:p>
    <w:p w14:paraId="7A601824" w14:textId="0A211F5A" w:rsidR="0081280A" w:rsidRPr="00C77494" w:rsidRDefault="0081280A" w:rsidP="00D70E52">
      <w:r w:rsidRPr="00C77494">
        <w:t xml:space="preserve">(II) Tiếp tục kéo pít-tông và xác định vị trí thứ hai của pít-tông khi âm nghe được lại to nhất và xác định chiều dài cột khí </w:t>
      </w:r>
      <w:r w:rsidRPr="00C77494">
        <w:rPr>
          <w:position w:val="-12"/>
        </w:rPr>
        <w:object w:dxaOrig="200" w:dyaOrig="360" w14:anchorId="31439E6A">
          <v:shape id="_x0000_i1072" type="#_x0000_t75" alt="" style="width:10.05pt;height:17.6pt" o:ole="">
            <v:imagedata r:id="rId18" o:title=""/>
          </v:shape>
          <o:OLEObject Type="Embed" ProgID="Equation.DSMT4" ShapeID="_x0000_i1072" DrawAspect="Content" ObjectID="_1802194358" r:id="rId103"/>
        </w:object>
      </w:r>
      <w:r w:rsidRPr="00C77494">
        <w:t xml:space="preserve">tương ứng. Ghi số liệu vào bảng. </w:t>
      </w:r>
    </w:p>
    <w:p w14:paraId="2BC83B7F" w14:textId="74E4E8AB" w:rsidR="00D70E52" w:rsidRPr="00C77494" w:rsidRDefault="00F64312" w:rsidP="00D70E52">
      <w:r w:rsidRPr="00C77494">
        <w:t xml:space="preserve">(III) </w:t>
      </w:r>
      <w:r w:rsidR="00D70E52" w:rsidRPr="00C77494">
        <w:t xml:space="preserve">Kéo dần pít-tông lên và lắng nghe âm phát ra. Xác định vị trí thứ nhất của pít-tông khi âm nghe được to nhất và xác định chiều dài cột khí </w:t>
      </w:r>
      <w:r w:rsidR="00D70E52" w:rsidRPr="00C77494">
        <w:rPr>
          <w:position w:val="-12"/>
        </w:rPr>
        <w:object w:dxaOrig="180" w:dyaOrig="360" w14:anchorId="0CFD941A">
          <v:shape id="_x0000_i1073" type="#_x0000_t75" alt="" style="width:9.2pt;height:17.6pt" o:ole="">
            <v:imagedata r:id="rId16" o:title=""/>
          </v:shape>
          <o:OLEObject Type="Embed" ProgID="Equation.DSMT4" ShapeID="_x0000_i1073" DrawAspect="Content" ObjectID="_1802194359" r:id="rId104"/>
        </w:object>
      </w:r>
      <w:r w:rsidR="00D70E52" w:rsidRPr="00C77494">
        <w:t xml:space="preserve">tương ứng. Ghi số liệu vào </w:t>
      </w:r>
      <w:r w:rsidRPr="00C77494">
        <w:t>bảng.</w:t>
      </w:r>
    </w:p>
    <w:p w14:paraId="0DC87996" w14:textId="53B428EA" w:rsidR="00F64312" w:rsidRPr="00C77494" w:rsidRDefault="00F64312" w:rsidP="00F64312">
      <w:r w:rsidRPr="00C77494">
        <w:t>(IV) Đặt loa điện động gần sát đầu hở của ống trụ. Dùng hai dây dẫn cấp điện cho loa từ máy phát tần số.</w:t>
      </w:r>
    </w:p>
    <w:p w14:paraId="223FBE87" w14:textId="1413B2B2" w:rsidR="00422F1A" w:rsidRPr="00C77494" w:rsidRDefault="00422F1A" w:rsidP="00422F1A">
      <w:pPr>
        <w:ind w:firstLine="270"/>
      </w:pPr>
      <w:r w:rsidRPr="00C77494">
        <w:rPr>
          <w:b/>
          <w:bCs/>
        </w:rPr>
        <w:t>A.</w:t>
      </w:r>
      <w:r w:rsidRPr="00C77494">
        <w:t xml:space="preserve"> (I) – (II) – (III) – (IV)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>B.</w:t>
      </w:r>
      <w:r w:rsidRPr="00C77494">
        <w:t xml:space="preserve"> (I) – (III) – (II) – (IV).</w:t>
      </w:r>
    </w:p>
    <w:p w14:paraId="70242ED9" w14:textId="6E134ADD" w:rsidR="00422F1A" w:rsidRPr="00C77494" w:rsidRDefault="00422F1A" w:rsidP="00422F1A">
      <w:pPr>
        <w:ind w:firstLine="270"/>
      </w:pPr>
      <w:r w:rsidRPr="00C77494">
        <w:rPr>
          <w:b/>
          <w:bCs/>
        </w:rPr>
        <w:t>C.</w:t>
      </w:r>
      <w:r w:rsidRPr="00C77494">
        <w:t xml:space="preserve"> (IV) – (I) – (II) – (III).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>D.</w:t>
      </w:r>
      <w:r w:rsidRPr="00C77494">
        <w:t xml:space="preserve"> (IV) – (III) – (II) – (I).</w:t>
      </w:r>
    </w:p>
    <w:p w14:paraId="310AD08A" w14:textId="13E9DB9C" w:rsidR="00422F1A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4. </w:t>
      </w:r>
      <w:r w:rsidR="000B23B8" w:rsidRPr="00C77494">
        <w:t xml:space="preserve">Để giảm sai số </w:t>
      </w:r>
      <w:r w:rsidR="007B122F" w:rsidRPr="00C77494">
        <w:t>trong phép đo</w:t>
      </w:r>
      <w:r w:rsidR="000B23B8" w:rsidRPr="00C77494">
        <w:t xml:space="preserve"> </w:t>
      </w:r>
      <w:r w:rsidR="00546602" w:rsidRPr="00C77494">
        <w:t>tốc độ truyền âm trong</w:t>
      </w:r>
      <w:r w:rsidR="000B23B8" w:rsidRPr="00C77494">
        <w:t xml:space="preserve"> không khí</w:t>
      </w:r>
      <w:r w:rsidR="007B122F" w:rsidRPr="00C77494">
        <w:t xml:space="preserve">, </w:t>
      </w:r>
      <w:r w:rsidR="001D74EA" w:rsidRPr="00C77494">
        <w:t>bao nhiêu cách khắc phục sau đây là đúng?</w:t>
      </w:r>
    </w:p>
    <w:p w14:paraId="37CE1A18" w14:textId="3943C332" w:rsidR="007B122F" w:rsidRPr="00C77494" w:rsidRDefault="00546602" w:rsidP="00D64FCA">
      <w:r w:rsidRPr="00C77494">
        <w:t>(I)</w:t>
      </w:r>
      <w:r w:rsidR="007B122F" w:rsidRPr="00C77494">
        <w:t xml:space="preserve"> </w:t>
      </w:r>
      <w:r w:rsidR="000B23B8" w:rsidRPr="00C77494">
        <w:t>điều chỉnh pít-tông chậm, nhẹ nhàng để có thể biết được chính xác tại giá trị có âm cộng hưởng</w:t>
      </w:r>
      <w:r w:rsidR="007B122F" w:rsidRPr="00C77494">
        <w:t>.</w:t>
      </w:r>
    </w:p>
    <w:p w14:paraId="7FA6E480" w14:textId="68795492" w:rsidR="000B23B8" w:rsidRPr="00C77494" w:rsidRDefault="00546602" w:rsidP="00D64FCA">
      <w:r w:rsidRPr="00C77494">
        <w:t>(II)</w:t>
      </w:r>
      <w:r w:rsidR="007B122F" w:rsidRPr="00C77494">
        <w:t xml:space="preserve"> </w:t>
      </w:r>
      <w:r w:rsidR="000B23B8" w:rsidRPr="00C77494">
        <w:t>đặt mắt thẳng và vuông góc với mặt thước</w:t>
      </w:r>
      <w:r w:rsidR="007B122F" w:rsidRPr="00C77494">
        <w:t xml:space="preserve"> khi đọc giá trị độ cao pít-tông.</w:t>
      </w:r>
    </w:p>
    <w:p w14:paraId="564B43E7" w14:textId="45B40DED" w:rsidR="007B122F" w:rsidRPr="00C77494" w:rsidRDefault="00546602" w:rsidP="00D64FCA">
      <w:r w:rsidRPr="00C77494">
        <w:t>(III)</w:t>
      </w:r>
      <w:r w:rsidR="007B122F" w:rsidRPr="00C77494">
        <w:t xml:space="preserve"> xác định </w:t>
      </w:r>
      <w:r w:rsidRPr="00C77494">
        <w:t>đúng sai số dụng cụ đo</w:t>
      </w:r>
      <w:r w:rsidR="007B122F" w:rsidRPr="00C77494">
        <w:t>.</w:t>
      </w:r>
    </w:p>
    <w:p w14:paraId="0F2341A7" w14:textId="1216E5D7" w:rsidR="001D74EA" w:rsidRPr="00C77494" w:rsidRDefault="00546602" w:rsidP="00D64FCA">
      <w:r w:rsidRPr="00C77494">
        <w:t xml:space="preserve">(IV) </w:t>
      </w:r>
      <w:r w:rsidR="001D74EA" w:rsidRPr="00C77494">
        <w:t>kiểm tra, đảm bảo các dụng cụ hoạt động tốt.</w:t>
      </w:r>
    </w:p>
    <w:p w14:paraId="1B7570E6" w14:textId="1B7E7C59" w:rsidR="001D74EA" w:rsidRPr="00C77494" w:rsidRDefault="001D74EA" w:rsidP="001D74EA">
      <w:pPr>
        <w:ind w:firstLine="270"/>
      </w:pPr>
      <w:r w:rsidRPr="00C77494">
        <w:rPr>
          <w:b/>
          <w:bCs/>
        </w:rPr>
        <w:t>A.</w:t>
      </w:r>
      <w:r w:rsidRPr="00C77494">
        <w:t xml:space="preserve"> 1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>B.</w:t>
      </w:r>
      <w:r w:rsidRPr="00C77494">
        <w:t xml:space="preserve"> 2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 xml:space="preserve">C. </w:t>
      </w:r>
      <w:r w:rsidRPr="00C77494">
        <w:t>3</w: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/>
        </w:rPr>
        <w:t xml:space="preserve">D. </w:t>
      </w:r>
      <w:r w:rsidRPr="00C77494">
        <w:t>4</w:t>
      </w:r>
    </w:p>
    <w:p w14:paraId="6AFE4486" w14:textId="0D7D1DB8" w:rsidR="00546602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5. </w:t>
      </w:r>
      <w:r w:rsidR="009F138D" w:rsidRPr="00C77494">
        <w:t>Để xác định chính xác vị trí có âm cộng hưởng, pít-tông cần phải</w:t>
      </w:r>
    </w:p>
    <w:p w14:paraId="613EB682" w14:textId="6942C8FB" w:rsidR="009F138D" w:rsidRPr="00C77494" w:rsidRDefault="009F138D" w:rsidP="009F138D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làm bằng thép.</w:t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</w:t>
      </w:r>
      <w:r w:rsidR="002C4BBE" w:rsidRPr="00C77494">
        <w:t>có vạch chuẩn</w:t>
      </w:r>
      <w:r w:rsidRPr="00C77494">
        <w:t>.</w:t>
      </w:r>
      <w:r w:rsidRPr="00C77494">
        <w:tab/>
      </w:r>
      <w:r w:rsidRPr="00C77494">
        <w:tab/>
      </w:r>
      <w:r w:rsidRPr="00C77494">
        <w:rPr>
          <w:b/>
          <w:bCs w:val="0"/>
        </w:rPr>
        <w:t>C.</w:t>
      </w:r>
      <w:r w:rsidRPr="00C77494">
        <w:t xml:space="preserve"> </w:t>
      </w:r>
      <w:r w:rsidR="002C4BBE" w:rsidRPr="00C77494">
        <w:t>vừa khít với ống trụ.</w:t>
      </w:r>
      <w:r w:rsidR="002C4BBE" w:rsidRPr="00C77494">
        <w:tab/>
      </w:r>
      <w:r w:rsidR="002C4BBE" w:rsidRPr="00C77494">
        <w:rPr>
          <w:b/>
          <w:bCs w:val="0"/>
        </w:rPr>
        <w:t xml:space="preserve">D. </w:t>
      </w:r>
      <w:r w:rsidR="002C4BBE" w:rsidRPr="00C77494">
        <w:t>gắn nam châm.</w:t>
      </w:r>
    </w:p>
    <w:p w14:paraId="29444C67" w14:textId="714F625A" w:rsidR="00F64312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6. </w:t>
      </w:r>
      <w:r w:rsidR="00231394" w:rsidRPr="00C77494">
        <w:t xml:space="preserve">Với </w:t>
      </w:r>
      <w:r w:rsidR="00231394" w:rsidRPr="00C77494">
        <w:rPr>
          <w:position w:val="-6"/>
        </w:rPr>
        <w:object w:dxaOrig="300" w:dyaOrig="340" w14:anchorId="600E4741">
          <v:shape id="_x0000_i1074" type="#_x0000_t75" alt="" style="width:15.05pt;height:17.6pt" o:ole="">
            <v:imagedata r:id="rId105" o:title=""/>
          </v:shape>
          <o:OLEObject Type="Embed" ProgID="Equation.DSMT4" ShapeID="_x0000_i1074" DrawAspect="Content" ObjectID="_1802194360" r:id="rId106"/>
        </w:object>
      </w:r>
      <w:r w:rsidR="00231394" w:rsidRPr="00C77494">
        <w:t xml:space="preserve"> và </w:t>
      </w:r>
      <w:r w:rsidR="00231394" w:rsidRPr="00C77494">
        <w:rPr>
          <w:position w:val="-12"/>
        </w:rPr>
        <w:object w:dxaOrig="420" w:dyaOrig="360" w14:anchorId="04564506">
          <v:shape id="_x0000_i1075" type="#_x0000_t75" alt="" style="width:20.95pt;height:17.6pt" o:ole="">
            <v:imagedata r:id="rId107" o:title=""/>
          </v:shape>
          <o:OLEObject Type="Embed" ProgID="Equation.DSMT4" ShapeID="_x0000_i1075" DrawAspect="Content" ObjectID="_1802194361" r:id="rId108"/>
        </w:object>
      </w:r>
      <w:r w:rsidR="00231394" w:rsidRPr="00C77494">
        <w:t xml:space="preserve"> lần lượt là</w:t>
      </w:r>
      <w:r w:rsidR="005303BC" w:rsidRPr="00C77494">
        <w:t xml:space="preserve"> sai số tuyệt đối trung bình và sai số dụng cụ, s</w:t>
      </w:r>
      <w:r w:rsidR="00231394" w:rsidRPr="00C77494">
        <w:t xml:space="preserve">ai số tuyệt đối </w:t>
      </w:r>
      <w:r w:rsidR="00231394" w:rsidRPr="00C77494">
        <w:rPr>
          <w:position w:val="-6"/>
        </w:rPr>
        <w:object w:dxaOrig="300" w:dyaOrig="279" w14:anchorId="2E63CE7B">
          <v:shape id="_x0000_i1076" type="#_x0000_t75" alt="" style="width:15.05pt;height:14.25pt" o:ole="">
            <v:imagedata r:id="rId109" o:title=""/>
          </v:shape>
          <o:OLEObject Type="Embed" ProgID="Equation.DSMT4" ShapeID="_x0000_i1076" DrawAspect="Content" ObjectID="_1802194362" r:id="rId110"/>
        </w:object>
      </w:r>
      <w:r w:rsidR="00231394" w:rsidRPr="00C77494">
        <w:t xml:space="preserve"> trong phép đo chiều cao cột không khí được xác định bằng công thức</w:t>
      </w:r>
    </w:p>
    <w:p w14:paraId="3AE9E781" w14:textId="478EE8FF" w:rsidR="00231394" w:rsidRPr="00C77494" w:rsidRDefault="00231394" w:rsidP="00231394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="005303BC" w:rsidRPr="00C77494">
        <w:rPr>
          <w:position w:val="-12"/>
        </w:rPr>
        <w:object w:dxaOrig="1500" w:dyaOrig="400" w14:anchorId="3ED356F7">
          <v:shape id="_x0000_i1077" type="#_x0000_t75" alt="" style="width:74.5pt;height:20.1pt" o:ole="">
            <v:imagedata r:id="rId111" o:title=""/>
          </v:shape>
          <o:OLEObject Type="Embed" ProgID="Equation.DSMT4" ShapeID="_x0000_i1077" DrawAspect="Content" ObjectID="_1802194363" r:id="rId112"/>
        </w:object>
      </w:r>
      <w:r w:rsidR="005303BC" w:rsidRPr="00C77494">
        <w:t>.</w:t>
      </w:r>
      <w:r w:rsidR="005303BC" w:rsidRPr="00C77494">
        <w:tab/>
      </w:r>
      <w:r w:rsidR="005303BC" w:rsidRPr="00C77494">
        <w:tab/>
      </w:r>
      <w:r w:rsidR="005303BC" w:rsidRPr="00C77494">
        <w:rPr>
          <w:b/>
          <w:bCs w:val="0"/>
        </w:rPr>
        <w:t>B.</w:t>
      </w:r>
      <w:r w:rsidR="005303BC" w:rsidRPr="00C77494">
        <w:t xml:space="preserve"> </w:t>
      </w:r>
      <w:r w:rsidR="005303BC" w:rsidRPr="00C77494">
        <w:rPr>
          <w:position w:val="-12"/>
        </w:rPr>
        <w:object w:dxaOrig="1480" w:dyaOrig="400" w14:anchorId="049B4F0A">
          <v:shape id="_x0000_i1078" type="#_x0000_t75" alt="" style="width:74.5pt;height:20.1pt" o:ole="">
            <v:imagedata r:id="rId113" o:title=""/>
          </v:shape>
          <o:OLEObject Type="Embed" ProgID="Equation.DSMT4" ShapeID="_x0000_i1078" DrawAspect="Content" ObjectID="_1802194364" r:id="rId114"/>
        </w:object>
      </w:r>
      <w:r w:rsidR="005303BC" w:rsidRPr="00C77494">
        <w:t>.</w:t>
      </w:r>
      <w:r w:rsidR="005303BC" w:rsidRPr="00C77494">
        <w:tab/>
      </w:r>
      <w:r w:rsidR="005303BC" w:rsidRPr="00C77494">
        <w:tab/>
      </w:r>
      <w:r w:rsidR="005303BC" w:rsidRPr="00C77494">
        <w:rPr>
          <w:b/>
          <w:bCs w:val="0"/>
        </w:rPr>
        <w:t xml:space="preserve">C. </w:t>
      </w:r>
      <w:r w:rsidR="005303BC" w:rsidRPr="00C77494">
        <w:rPr>
          <w:position w:val="-12"/>
        </w:rPr>
        <w:object w:dxaOrig="1359" w:dyaOrig="400" w14:anchorId="61E7CAC4">
          <v:shape id="_x0000_i1079" type="#_x0000_t75" alt="" style="width:67.8pt;height:20.1pt" o:ole="">
            <v:imagedata r:id="rId115" o:title=""/>
          </v:shape>
          <o:OLEObject Type="Embed" ProgID="Equation.DSMT4" ShapeID="_x0000_i1079" DrawAspect="Content" ObjectID="_1802194365" r:id="rId116"/>
        </w:object>
      </w:r>
      <w:r w:rsidR="005303BC" w:rsidRPr="00C77494">
        <w:t>.</w:t>
      </w:r>
      <w:r w:rsidR="005303BC" w:rsidRPr="00C77494">
        <w:tab/>
      </w:r>
      <w:r w:rsidR="005303BC" w:rsidRPr="00C77494">
        <w:tab/>
      </w:r>
      <w:r w:rsidR="005303BC" w:rsidRPr="00C77494">
        <w:rPr>
          <w:b/>
          <w:bCs w:val="0"/>
        </w:rPr>
        <w:t>D.</w:t>
      </w:r>
      <w:r w:rsidR="005303BC" w:rsidRPr="00C77494">
        <w:rPr>
          <w:position w:val="-12"/>
        </w:rPr>
        <w:object w:dxaOrig="1359" w:dyaOrig="400" w14:anchorId="1CFB66EB">
          <v:shape id="_x0000_i1080" type="#_x0000_t75" alt="" style="width:67.8pt;height:20.1pt" o:ole="">
            <v:imagedata r:id="rId117" o:title=""/>
          </v:shape>
          <o:OLEObject Type="Embed" ProgID="Equation.DSMT4" ShapeID="_x0000_i1080" DrawAspect="Content" ObjectID="_1802194366" r:id="rId118"/>
        </w:object>
      </w:r>
      <w:r w:rsidR="005303BC" w:rsidRPr="00C77494">
        <w:t>.</w:t>
      </w:r>
    </w:p>
    <w:p w14:paraId="3E090ED2" w14:textId="3E4ED508" w:rsidR="00A66DF0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7. </w:t>
      </w:r>
      <w:r w:rsidR="000747A6" w:rsidRPr="00C77494">
        <w:t xml:space="preserve">Gọi </w:t>
      </w:r>
      <w:r w:rsidR="005439A2" w:rsidRPr="00C77494">
        <w:rPr>
          <w:position w:val="-6"/>
        </w:rPr>
        <w:object w:dxaOrig="200" w:dyaOrig="279" w14:anchorId="25B967CE">
          <v:shape id="_x0000_i1081" type="#_x0000_t75" alt="" style="width:10.05pt;height:14.25pt" o:ole="">
            <v:imagedata r:id="rId119" o:title=""/>
          </v:shape>
          <o:OLEObject Type="Embed" ProgID="Equation.DSMT4" ShapeID="_x0000_i1081" DrawAspect="Content" ObjectID="_1802194367" r:id="rId120"/>
        </w:object>
      </w:r>
      <w:r w:rsidR="005439A2" w:rsidRPr="00C77494">
        <w:t xml:space="preserve"> là bước sóng</w:t>
      </w:r>
      <w:r w:rsidR="005B16E1" w:rsidRPr="00C77494">
        <w:t xml:space="preserve"> và</w:t>
      </w:r>
      <w:r w:rsidR="005B16E1" w:rsidRPr="00C77494">
        <w:rPr>
          <w:position w:val="-10"/>
        </w:rPr>
        <w:object w:dxaOrig="240" w:dyaOrig="320" w14:anchorId="4E81EEB8">
          <v:shape id="_x0000_i1082" type="#_x0000_t75" alt="" style="width:11.7pt;height:15.9pt" o:ole="">
            <v:imagedata r:id="rId121" o:title=""/>
          </v:shape>
          <o:OLEObject Type="Embed" ProgID="Equation.DSMT4" ShapeID="_x0000_i1082" DrawAspect="Content" ObjectID="_1802194368" r:id="rId122"/>
        </w:object>
      </w:r>
      <w:r w:rsidR="005B16E1" w:rsidRPr="00C77494">
        <w:t xml:space="preserve"> là tần số âm. Tốc độ truyền âm </w:t>
      </w:r>
      <w:r w:rsidR="005B16E1" w:rsidRPr="00C77494">
        <w:rPr>
          <w:position w:val="-6"/>
        </w:rPr>
        <w:object w:dxaOrig="180" w:dyaOrig="220" w14:anchorId="639F075E">
          <v:shape id="_x0000_i1083" type="#_x0000_t75" alt="" style="width:9.2pt;height:10.9pt" o:ole="">
            <v:imagedata r:id="rId123" o:title=""/>
          </v:shape>
          <o:OLEObject Type="Embed" ProgID="Equation.DSMT4" ShapeID="_x0000_i1083" DrawAspect="Content" ObjectID="_1802194369" r:id="rId124"/>
        </w:object>
      </w:r>
      <w:r w:rsidR="005B16E1" w:rsidRPr="00C77494">
        <w:t xml:space="preserve"> được </w:t>
      </w:r>
      <w:r w:rsidR="00A66DF0" w:rsidRPr="00C77494">
        <w:t>tính bằng công thức</w:t>
      </w:r>
    </w:p>
    <w:p w14:paraId="6AB3C639" w14:textId="07F19A2B" w:rsidR="00F64312" w:rsidRPr="00C77494" w:rsidRDefault="00A66DF0" w:rsidP="00A66DF0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="00C547A0" w:rsidRPr="00C77494">
        <w:rPr>
          <w:position w:val="-10"/>
        </w:rPr>
        <w:object w:dxaOrig="700" w:dyaOrig="320" w14:anchorId="04F03198">
          <v:shape id="_x0000_i1084" type="#_x0000_t75" alt="" style="width:35.15pt;height:15.9pt" o:ole="">
            <v:imagedata r:id="rId125" o:title=""/>
          </v:shape>
          <o:OLEObject Type="Embed" ProgID="Equation.DSMT4" ShapeID="_x0000_i1084" DrawAspect="Content" ObjectID="_1802194370" r:id="rId126"/>
        </w:object>
      </w:r>
      <w:r w:rsidR="00C547A0" w:rsidRPr="00C77494">
        <w:t>.</w:t>
      </w:r>
      <w:r w:rsidR="00C547A0" w:rsidRPr="00C77494">
        <w:tab/>
      </w:r>
      <w:r w:rsidR="00C547A0" w:rsidRPr="00C77494">
        <w:tab/>
      </w:r>
      <w:r w:rsidR="00C547A0" w:rsidRPr="00C77494">
        <w:rPr>
          <w:b/>
          <w:bCs w:val="0"/>
        </w:rPr>
        <w:t>B.</w:t>
      </w:r>
      <w:r w:rsidR="00C547A0" w:rsidRPr="00C77494">
        <w:t xml:space="preserve"> </w:t>
      </w:r>
      <w:r w:rsidR="00C547A0" w:rsidRPr="00C77494">
        <w:rPr>
          <w:position w:val="-28"/>
        </w:rPr>
        <w:object w:dxaOrig="639" w:dyaOrig="680" w14:anchorId="36D6A5BB">
          <v:shape id="_x0000_i1085" type="#_x0000_t75" alt="" style="width:32.65pt;height:34.35pt" o:ole="">
            <v:imagedata r:id="rId127" o:title=""/>
          </v:shape>
          <o:OLEObject Type="Embed" ProgID="Equation.DSMT4" ShapeID="_x0000_i1085" DrawAspect="Content" ObjectID="_1802194371" r:id="rId128"/>
        </w:object>
      </w:r>
      <w:r w:rsidR="00C547A0" w:rsidRPr="00C77494">
        <w:t>.</w:t>
      </w:r>
      <w:r w:rsidR="00C547A0" w:rsidRPr="00C77494">
        <w:tab/>
      </w:r>
      <w:r w:rsidR="00C547A0" w:rsidRPr="00C77494">
        <w:tab/>
      </w:r>
      <w:r w:rsidR="00C547A0" w:rsidRPr="00C77494">
        <w:tab/>
      </w:r>
      <w:r w:rsidR="00C547A0" w:rsidRPr="00C77494">
        <w:rPr>
          <w:b/>
          <w:bCs w:val="0"/>
        </w:rPr>
        <w:t>C.</w:t>
      </w:r>
      <w:r w:rsidR="00C547A0" w:rsidRPr="00C77494">
        <w:t xml:space="preserve"> </w:t>
      </w:r>
      <w:r w:rsidR="00C547A0" w:rsidRPr="00C77494">
        <w:rPr>
          <w:position w:val="-10"/>
        </w:rPr>
        <w:object w:dxaOrig="780" w:dyaOrig="360" w14:anchorId="5F53756E">
          <v:shape id="_x0000_i1086" type="#_x0000_t75" alt="" style="width:39.35pt;height:17.6pt" o:ole="">
            <v:imagedata r:id="rId129" o:title=""/>
          </v:shape>
          <o:OLEObject Type="Embed" ProgID="Equation.DSMT4" ShapeID="_x0000_i1086" DrawAspect="Content" ObjectID="_1802194372" r:id="rId130"/>
        </w:object>
      </w:r>
      <w:r w:rsidR="00C547A0" w:rsidRPr="00C77494">
        <w:t>.</w:t>
      </w:r>
      <w:r w:rsidR="00C547A0" w:rsidRPr="00C77494">
        <w:tab/>
      </w:r>
      <w:r w:rsidR="00C547A0" w:rsidRPr="00C77494">
        <w:tab/>
      </w:r>
      <w:r w:rsidR="00C547A0" w:rsidRPr="00C77494">
        <w:tab/>
      </w:r>
      <w:r w:rsidR="00C547A0" w:rsidRPr="00C77494">
        <w:rPr>
          <w:b/>
          <w:bCs w:val="0"/>
        </w:rPr>
        <w:t>D.</w:t>
      </w:r>
      <w:r w:rsidR="00C547A0" w:rsidRPr="00C77494">
        <w:t xml:space="preserve"> </w:t>
      </w:r>
      <w:r w:rsidR="00D81579" w:rsidRPr="00C77494">
        <w:rPr>
          <w:position w:val="-28"/>
        </w:rPr>
        <w:object w:dxaOrig="740" w:dyaOrig="680" w14:anchorId="7AA1C18C">
          <v:shape id="_x0000_i1087" type="#_x0000_t75" alt="" style="width:36.85pt;height:34.35pt" o:ole="">
            <v:imagedata r:id="rId131" o:title=""/>
          </v:shape>
          <o:OLEObject Type="Embed" ProgID="Equation.DSMT4" ShapeID="_x0000_i1087" DrawAspect="Content" ObjectID="_1802194373" r:id="rId132"/>
        </w:object>
      </w:r>
      <w:r w:rsidR="00D81579" w:rsidRPr="00C77494">
        <w:t>.</w:t>
      </w:r>
    </w:p>
    <w:p w14:paraId="4A5FA652" w14:textId="75043AC0" w:rsidR="00D81579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18. </w:t>
      </w:r>
      <w:r w:rsidR="00D81579" w:rsidRPr="00C77494">
        <w:rPr>
          <w:lang w:val="fr-FR"/>
        </w:rPr>
        <w:t>Những dụng cụ chính để đo tốc độ truyền âm trong không khí trong phòng thí nghiệm là</w:t>
      </w:r>
    </w:p>
    <w:p w14:paraId="7A30D6AD" w14:textId="4C0F03B5" w:rsidR="00B93800" w:rsidRPr="00C77494" w:rsidRDefault="009B4997" w:rsidP="009C5F20">
      <w:pPr>
        <w:tabs>
          <w:tab w:val="left" w:pos="720"/>
          <w:tab w:val="left" w:pos="1565"/>
        </w:tabs>
        <w:ind w:firstLine="270"/>
        <w:rPr>
          <w:lang w:val="fr-FR"/>
        </w:rPr>
      </w:pPr>
      <w:r w:rsidRPr="00C77494">
        <w:rPr>
          <w:b/>
          <w:bCs/>
          <w:lang w:val="fr-FR"/>
        </w:rPr>
        <w:t>A.</w:t>
      </w:r>
      <w:r w:rsidRPr="00C77494">
        <w:rPr>
          <w:lang w:val="fr-FR"/>
        </w:rPr>
        <w:t xml:space="preserve"> </w:t>
      </w:r>
      <w:r w:rsidR="00FA1E6D" w:rsidRPr="00C77494">
        <w:t>Ống trụ trong suốt có gắn thước thẳng, dây dẫn, máy phát tần số, loa.</w:t>
      </w:r>
    </w:p>
    <w:p w14:paraId="44F1F86C" w14:textId="0B7A8B32" w:rsidR="00B93800" w:rsidRPr="00C77494" w:rsidRDefault="00B93800" w:rsidP="009C5F20">
      <w:pPr>
        <w:ind w:firstLine="270"/>
        <w:rPr>
          <w:lang w:val="fr-FR"/>
        </w:rPr>
      </w:pPr>
      <w:r w:rsidRPr="00C77494">
        <w:rPr>
          <w:b/>
          <w:bCs/>
          <w:lang w:val="fr-FR"/>
        </w:rPr>
        <w:t>B.</w:t>
      </w:r>
      <w:r w:rsidRPr="00C77494">
        <w:rPr>
          <w:lang w:val="fr-FR"/>
        </w:rPr>
        <w:t xml:space="preserve"> </w:t>
      </w:r>
      <w:r w:rsidR="00FA1E6D" w:rsidRPr="00C77494">
        <w:t>Pít-tông, dây dẫn, máy phát tần số, loa.</w:t>
      </w:r>
    </w:p>
    <w:p w14:paraId="499CD40D" w14:textId="06D9AD8B" w:rsidR="00B93800" w:rsidRPr="00C77494" w:rsidRDefault="00B93800" w:rsidP="009C5F20">
      <w:pPr>
        <w:ind w:firstLine="270"/>
      </w:pPr>
      <w:r w:rsidRPr="00C77494">
        <w:rPr>
          <w:b/>
          <w:bCs/>
          <w:lang w:val="fr-FR"/>
        </w:rPr>
        <w:t>C.</w:t>
      </w:r>
      <w:r w:rsidRPr="00C77494">
        <w:rPr>
          <w:lang w:val="fr-FR"/>
        </w:rPr>
        <w:t xml:space="preserve"> </w:t>
      </w:r>
      <w:r w:rsidR="00FA1E6D" w:rsidRPr="00C77494">
        <w:t>Pít-tông, ống trụ trong suốt có gắn thước thẳng, dây dẫn, loa.</w:t>
      </w:r>
    </w:p>
    <w:p w14:paraId="63B0DD9E" w14:textId="2889E80C" w:rsidR="003E68EA" w:rsidRPr="00C77494" w:rsidRDefault="00B93800" w:rsidP="009C5F20">
      <w:pPr>
        <w:ind w:firstLine="270"/>
      </w:pPr>
      <w:r w:rsidRPr="00C77494">
        <w:rPr>
          <w:b/>
          <w:bCs/>
          <w:lang w:val="fr-FR"/>
        </w:rPr>
        <w:t>D.</w:t>
      </w:r>
      <w:r w:rsidRPr="00C77494">
        <w:rPr>
          <w:lang w:val="fr-FR"/>
        </w:rPr>
        <w:t xml:space="preserve"> </w:t>
      </w:r>
      <w:r w:rsidR="009B4997" w:rsidRPr="00C77494">
        <w:t>Ống trụ trong suốt có gắn thước thẳng, pít-tông, máy phát tần số</w:t>
      </w:r>
      <w:r w:rsidRPr="00C77494">
        <w:t>, l</w:t>
      </w:r>
      <w:r w:rsidR="009B4997" w:rsidRPr="00C77494">
        <w:t>oa</w:t>
      </w:r>
      <w:r w:rsidRPr="00C77494">
        <w:t>.</w:t>
      </w:r>
    </w:p>
    <w:p w14:paraId="6917A0C2" w14:textId="7C549635" w:rsidR="00823417" w:rsidRPr="00C77494" w:rsidRDefault="00922457" w:rsidP="00823417">
      <w:pPr>
        <w:pStyle w:val="Heading3"/>
        <w:shd w:val="clear" w:color="auto" w:fill="FFF2CC" w:themeFill="accent4" w:themeFillTint="33"/>
        <w:tabs>
          <w:tab w:val="left" w:pos="720"/>
          <w:tab w:val="left" w:pos="3150"/>
          <w:tab w:val="left" w:pos="5490"/>
          <w:tab w:val="left" w:pos="7920"/>
        </w:tabs>
        <w:ind w:left="0"/>
        <w:rPr>
          <w:i w:val="0"/>
          <w:iCs/>
        </w:rPr>
      </w:pPr>
      <w:r w:rsidRPr="00C77494">
        <w:rPr>
          <w:i w:val="0"/>
          <w:iCs/>
        </w:rPr>
        <w:lastRenderedPageBreak/>
        <w:t xml:space="preserve">Mức độ VẬN DỤNG </w:t>
      </w:r>
    </w:p>
    <w:p w14:paraId="4E22F923" w14:textId="77777777" w:rsidR="00C77494" w:rsidRDefault="00C77494" w:rsidP="002F6BE9">
      <w:pPr>
        <w:pStyle w:val="CuBT"/>
        <w:numPr>
          <w:ilvl w:val="0"/>
          <w:numId w:val="0"/>
        </w:numPr>
        <w:rPr>
          <w:b/>
          <w:bCs w:val="0"/>
          <w:iCs/>
          <w:color w:val="auto"/>
        </w:rPr>
      </w:pPr>
    </w:p>
    <w:p w14:paraId="0AF3952C" w14:textId="4313153F" w:rsidR="003E40E9" w:rsidRPr="00C77494" w:rsidRDefault="002F6BE9" w:rsidP="002F6BE9">
      <w:pPr>
        <w:pStyle w:val="CuBT"/>
        <w:numPr>
          <w:ilvl w:val="0"/>
          <w:numId w:val="0"/>
        </w:numPr>
        <w:rPr>
          <w:color w:val="auto"/>
        </w:rPr>
      </w:pPr>
      <w:r w:rsidRPr="00C77494">
        <w:rPr>
          <w:b/>
          <w:bCs w:val="0"/>
          <w:iCs/>
          <w:color w:val="auto"/>
        </w:rPr>
        <w:t xml:space="preserve">Câu 19. </w:t>
      </w:r>
      <w:r w:rsidR="00811CC0" w:rsidRPr="00C77494">
        <w:t xml:space="preserve">Trong thí nghiệm đo </w:t>
      </w:r>
      <w:r w:rsidR="001A3B73" w:rsidRPr="00C77494">
        <w:t xml:space="preserve">tốc độ truyền âm trong không khí, </w:t>
      </w:r>
      <w:r w:rsidR="00535355" w:rsidRPr="00C77494">
        <w:t xml:space="preserve">dùng một </w:t>
      </w:r>
      <w:r w:rsidR="00DA0F78" w:rsidRPr="00C77494">
        <w:t xml:space="preserve">ống trụ có gắn thước chia độ đến milimét đo </w:t>
      </w:r>
      <w:r w:rsidR="001A3B73" w:rsidRPr="00C77494">
        <w:t>chiều cao cột khí</w:t>
      </w:r>
      <w:r w:rsidR="003E40E9" w:rsidRPr="00C77494">
        <w:t xml:space="preserve"> </w:t>
      </w:r>
      <w:r w:rsidR="003E40E9" w:rsidRPr="00C77494">
        <w:rPr>
          <w:position w:val="-6"/>
        </w:rPr>
        <w:object w:dxaOrig="139" w:dyaOrig="279" w14:anchorId="3979323C">
          <v:shape id="_x0000_i1088" type="#_x0000_t75" alt="" style="width:7.55pt;height:14.25pt" o:ole="">
            <v:imagedata r:id="rId133" o:title=""/>
          </v:shape>
          <o:OLEObject Type="Embed" ProgID="Equation.DSMT4" ShapeID="_x0000_i1088" DrawAspect="Content" ObjectID="_1802194374" r:id="rId134"/>
        </w:object>
      </w:r>
      <w:r w:rsidR="00325136" w:rsidRPr="00C77494">
        <w:t xml:space="preserve"> là 42</w:t>
      </w:r>
      <w:r w:rsidR="007B2CEA" w:rsidRPr="00C77494">
        <w:t>0</w:t>
      </w:r>
      <w:r w:rsidR="00325136" w:rsidRPr="00C77494">
        <w:t xml:space="preserve"> mm. Biết </w:t>
      </w:r>
      <w:r w:rsidR="00535355" w:rsidRPr="00C77494">
        <w:t xml:space="preserve">sai số dụng cụ là một </w:t>
      </w:r>
      <w:r w:rsidR="00325136" w:rsidRPr="00C77494">
        <w:t>độ chia nhỏ nhất của thước</w:t>
      </w:r>
      <w:r w:rsidR="00535355" w:rsidRPr="00C77494">
        <w:t>.</w:t>
      </w:r>
      <w:r w:rsidR="00325136" w:rsidRPr="00C77494">
        <w:t xml:space="preserve"> </w:t>
      </w:r>
      <w:r w:rsidR="003E40E9" w:rsidRPr="00C77494">
        <w:rPr>
          <w:color w:val="auto"/>
        </w:rPr>
        <w:t xml:space="preserve">Cách ghi nào sau đây </w:t>
      </w:r>
      <w:r w:rsidR="003E40E9" w:rsidRPr="00C77494">
        <w:rPr>
          <w:rStyle w:val="Strong"/>
          <w:b w:val="0"/>
          <w:bCs/>
          <w:color w:val="auto"/>
        </w:rPr>
        <w:t>đúng</w:t>
      </w:r>
      <w:r w:rsidR="003E40E9" w:rsidRPr="00C77494">
        <w:rPr>
          <w:color w:val="auto"/>
        </w:rPr>
        <w:t xml:space="preserve"> với số chữ số có nghĩa của phép đo?</w:t>
      </w:r>
    </w:p>
    <w:p w14:paraId="3CF326D8" w14:textId="3C51921D" w:rsidR="00382D88" w:rsidRPr="00C77494" w:rsidRDefault="00325136" w:rsidP="006832AE">
      <w:pPr>
        <w:pStyle w:val="CuBT"/>
        <w:numPr>
          <w:ilvl w:val="0"/>
          <w:numId w:val="0"/>
        </w:numPr>
        <w:ind w:left="284" w:hanging="284"/>
      </w:pPr>
      <w:r w:rsidRPr="00C77494">
        <w:rPr>
          <w:b/>
          <w:bCs w:val="0"/>
        </w:rPr>
        <w:tab/>
        <w:t>A.</w:t>
      </w:r>
      <w:r w:rsidR="007B2CEA" w:rsidRPr="00C77494">
        <w:t xml:space="preserve"> </w:t>
      </w:r>
      <w:r w:rsidR="0037244C" w:rsidRPr="00C77494">
        <w:rPr>
          <w:position w:val="-12"/>
        </w:rPr>
        <w:object w:dxaOrig="2120" w:dyaOrig="380" w14:anchorId="3B931D99">
          <v:shape id="_x0000_i1089" type="#_x0000_t75" alt="" style="width:106.35pt;height:19.25pt" o:ole="">
            <v:imagedata r:id="rId135" o:title=""/>
          </v:shape>
          <o:OLEObject Type="Embed" ProgID="Equation.DSMT4" ShapeID="_x0000_i1089" DrawAspect="Content" ObjectID="_1802194375" r:id="rId136"/>
        </w:object>
      </w:r>
      <w:r w:rsidR="006832AE" w:rsidRPr="00C77494">
        <w:tab/>
      </w:r>
      <w:r w:rsidR="006832AE" w:rsidRPr="00C77494">
        <w:tab/>
      </w:r>
      <w:r w:rsidR="006832AE" w:rsidRPr="00C77494">
        <w:tab/>
      </w:r>
      <w:r w:rsidR="006832AE" w:rsidRPr="00C77494">
        <w:tab/>
      </w:r>
      <w:r w:rsidR="006832AE" w:rsidRPr="00C77494">
        <w:tab/>
      </w:r>
      <w:r w:rsidR="006832AE" w:rsidRPr="00C77494">
        <w:rPr>
          <w:b/>
          <w:bCs w:val="0"/>
        </w:rPr>
        <w:t xml:space="preserve">B. </w:t>
      </w:r>
      <w:r w:rsidR="0037244C" w:rsidRPr="00C77494">
        <w:rPr>
          <w:position w:val="-12"/>
        </w:rPr>
        <w:object w:dxaOrig="1980" w:dyaOrig="380" w14:anchorId="5BF20D73">
          <v:shape id="_x0000_i1090" type="#_x0000_t75" alt="" style="width:98.8pt;height:19.25pt" o:ole="">
            <v:imagedata r:id="rId137" o:title=""/>
          </v:shape>
          <o:OLEObject Type="Embed" ProgID="Equation.DSMT4" ShapeID="_x0000_i1090" DrawAspect="Content" ObjectID="_1802194376" r:id="rId138"/>
        </w:object>
      </w:r>
      <w:r w:rsidR="007B2CEA" w:rsidRPr="00C77494">
        <w:tab/>
      </w:r>
      <w:r w:rsidR="007B2CEA" w:rsidRPr="00C77494">
        <w:tab/>
      </w:r>
      <w:r w:rsidRPr="00C77494">
        <w:t xml:space="preserve"> </w:t>
      </w:r>
    </w:p>
    <w:p w14:paraId="4FCC2C3F" w14:textId="5E1879A1" w:rsidR="004201B6" w:rsidRPr="00C77494" w:rsidRDefault="00382D88" w:rsidP="0037244C">
      <w:pPr>
        <w:pStyle w:val="CuBT"/>
        <w:numPr>
          <w:ilvl w:val="0"/>
          <w:numId w:val="0"/>
        </w:numPr>
        <w:ind w:left="284" w:hanging="284"/>
      </w:pPr>
      <w:r w:rsidRPr="00C77494">
        <w:tab/>
      </w:r>
      <w:r w:rsidR="006832AE" w:rsidRPr="00C77494">
        <w:rPr>
          <w:b/>
          <w:bCs w:val="0"/>
        </w:rPr>
        <w:t>C.</w:t>
      </w:r>
      <w:r w:rsidRPr="00C77494">
        <w:t xml:space="preserve"> </w:t>
      </w:r>
      <w:r w:rsidR="0037244C" w:rsidRPr="00C77494">
        <w:rPr>
          <w:position w:val="-12"/>
        </w:rPr>
        <w:object w:dxaOrig="2180" w:dyaOrig="380" w14:anchorId="53DC3398">
          <v:shape id="_x0000_i1091" type="#_x0000_t75" alt="" style="width:108.85pt;height:19.25pt" o:ole="">
            <v:imagedata r:id="rId139" o:title=""/>
          </v:shape>
          <o:OLEObject Type="Embed" ProgID="Equation.DSMT4" ShapeID="_x0000_i1091" DrawAspect="Content" ObjectID="_1802194377" r:id="rId140"/>
        </w:object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</w:t>
      </w:r>
      <w:r w:rsidR="0037244C" w:rsidRPr="00C77494">
        <w:rPr>
          <w:position w:val="-12"/>
        </w:rPr>
        <w:object w:dxaOrig="2020" w:dyaOrig="380" w14:anchorId="0C63B54D">
          <v:shape id="_x0000_i1092" type="#_x0000_t75" alt="" style="width:101.3pt;height:19.25pt" o:ole="">
            <v:imagedata r:id="rId141" o:title=""/>
          </v:shape>
          <o:OLEObject Type="Embed" ProgID="Equation.DSMT4" ShapeID="_x0000_i1092" DrawAspect="Content" ObjectID="_1802194378" r:id="rId142"/>
        </w:object>
      </w:r>
    </w:p>
    <w:p w14:paraId="2B9841B4" w14:textId="4ECAB4EC" w:rsidR="00DC4DAD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 xml:space="preserve">Câu 20. </w:t>
      </w:r>
      <w:r w:rsidR="00DC4DAD" w:rsidRPr="00C77494">
        <w:t xml:space="preserve">Trong thí nghiệm đo tốc độ truyền âm trong không khí, biết sai số tỉ đối của phép đo tần số và tốc độ truyền sóng lần lượt là 0,17% và 1,04%. Sai số tỉ đối của phép đo bước sóng </w:t>
      </w:r>
      <w:r w:rsidR="00DC4DAD" w:rsidRPr="00C77494">
        <w:rPr>
          <w:b/>
          <w:bCs w:val="0"/>
        </w:rPr>
        <w:t>gần nhất</w:t>
      </w:r>
      <w:r w:rsidR="00DC4DAD" w:rsidRPr="00C77494">
        <w:t xml:space="preserve"> với giá trị nào sau đây?</w:t>
      </w:r>
    </w:p>
    <w:p w14:paraId="29150010" w14:textId="2BE48D70" w:rsidR="004662DB" w:rsidRPr="00C77494" w:rsidRDefault="004662DB" w:rsidP="004662DB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1,2%.</w:t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0,85%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C.</w:t>
      </w:r>
      <w:r w:rsidRPr="00C77494">
        <w:t xml:space="preserve"> 0,18%.</w:t>
      </w:r>
      <w:r w:rsidRPr="00C77494">
        <w:tab/>
      </w:r>
      <w:r w:rsidRPr="00C77494">
        <w:tab/>
      </w:r>
      <w:r w:rsidRPr="00C77494">
        <w:tab/>
      </w:r>
      <w:r w:rsidRPr="00C77494">
        <w:rPr>
          <w:b/>
          <w:bCs w:val="0"/>
        </w:rPr>
        <w:t>D.</w:t>
      </w:r>
      <w:r w:rsidRPr="00C77494">
        <w:t xml:space="preserve"> 1,5%.</w:t>
      </w:r>
    </w:p>
    <w:p w14:paraId="724F1EF2" w14:textId="632DD34F" w:rsidR="0086695B" w:rsidRPr="00C77494" w:rsidRDefault="007539A3" w:rsidP="007539A3">
      <w:pPr>
        <w:pStyle w:val="ListParagraph"/>
        <w:tabs>
          <w:tab w:val="left" w:pos="720"/>
          <w:tab w:val="left" w:pos="3150"/>
          <w:tab w:val="left" w:pos="5490"/>
          <w:tab w:val="left" w:pos="7920"/>
        </w:tabs>
      </w:pPr>
      <w:r w:rsidRPr="00C77494">
        <w:rPr>
          <w:b/>
          <w:color w:val="000000" w:themeColor="text1"/>
        </w:rPr>
        <w:t>Câu 21.</w:t>
      </w:r>
      <w:r w:rsidRPr="00C77494">
        <w:rPr>
          <w:color w:val="000000" w:themeColor="text1"/>
        </w:rPr>
        <w:t xml:space="preserve"> </w:t>
      </w:r>
      <w:r w:rsidR="00E710DB" w:rsidRPr="00C77494">
        <w:t xml:space="preserve">Thực hiện thí nghiệm đo tốc độ truyền âm trong không khí với tần số </w:t>
      </w:r>
      <w:r w:rsidR="00E710DB" w:rsidRPr="00C77494">
        <w:rPr>
          <w:position w:val="-12"/>
        </w:rPr>
        <w:object w:dxaOrig="1740" w:dyaOrig="380" w14:anchorId="2E2CA1C3">
          <v:shape id="_x0000_i1093" type="#_x0000_t75" alt="" style="width:87.05pt;height:19.25pt" o:ole="">
            <v:imagedata r:id="rId143" o:title=""/>
          </v:shape>
          <o:OLEObject Type="Embed" ProgID="Equation.DSMT4" ShapeID="_x0000_i1093" DrawAspect="Content" ObjectID="_1802194379" r:id="rId144"/>
        </w:object>
      </w:r>
      <w:r w:rsidR="00E710DB" w:rsidRPr="00C77494">
        <w:t xml:space="preserve">, thu được chiều dài bước sóng là </w:t>
      </w:r>
      <w:r w:rsidR="00581EC2" w:rsidRPr="00C77494">
        <w:rPr>
          <w:position w:val="-12"/>
        </w:rPr>
        <w:object w:dxaOrig="2040" w:dyaOrig="380" w14:anchorId="01468BC9">
          <v:shape id="_x0000_i1094" type="#_x0000_t75" alt="" style="width:102.15pt;height:19.25pt" o:ole="">
            <v:imagedata r:id="rId145" o:title=""/>
          </v:shape>
          <o:OLEObject Type="Embed" ProgID="Equation.DSMT4" ShapeID="_x0000_i1094" DrawAspect="Content" ObjectID="_1802194380" r:id="rId146"/>
        </w:object>
      </w:r>
      <w:r w:rsidR="00E710DB" w:rsidRPr="00C77494">
        <w:t xml:space="preserve">. Sai số tỉ đối của tốc độ truyền âm </w:t>
      </w:r>
      <w:r w:rsidR="00D8001E" w:rsidRPr="00C77494">
        <w:t>xấp xỉ</w:t>
      </w:r>
    </w:p>
    <w:p w14:paraId="37DF2F95" w14:textId="1C683297" w:rsidR="00E710DB" w:rsidRPr="00C77494" w:rsidRDefault="00E710DB" w:rsidP="00121CAE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="00D8001E" w:rsidRPr="00C77494">
        <w:t>0,01</w:t>
      </w:r>
      <w:r w:rsidR="00121CAE" w:rsidRPr="00C77494">
        <w:t>2</w:t>
      </w:r>
      <w:r w:rsidRPr="00C77494">
        <w:t>.</w:t>
      </w:r>
      <w:r w:rsidRPr="00C77494">
        <w:tab/>
      </w:r>
      <w:r w:rsidRPr="00C77494">
        <w:tab/>
      </w:r>
      <w:r w:rsidRPr="00C77494">
        <w:rPr>
          <w:b/>
          <w:bCs w:val="0"/>
        </w:rPr>
        <w:t>B.</w:t>
      </w:r>
      <w:r w:rsidRPr="00C77494">
        <w:t xml:space="preserve"> </w:t>
      </w:r>
      <w:r w:rsidR="00121CAE" w:rsidRPr="00C77494">
        <w:t>0,12</w:t>
      </w:r>
      <w:r w:rsidRPr="00C77494">
        <w:t>.</w:t>
      </w:r>
      <w:r w:rsidR="00121CAE" w:rsidRPr="00C77494">
        <w:tab/>
      </w:r>
      <w:r w:rsidR="00121CAE" w:rsidRPr="00C77494">
        <w:tab/>
      </w:r>
      <w:r w:rsidR="00121CAE" w:rsidRPr="00C77494">
        <w:tab/>
      </w:r>
      <w:r w:rsidRPr="00C77494">
        <w:rPr>
          <w:b/>
          <w:bCs w:val="0"/>
        </w:rPr>
        <w:t>C.</w:t>
      </w:r>
      <w:r w:rsidRPr="00C77494">
        <w:t xml:space="preserve"> </w:t>
      </w:r>
      <w:r w:rsidR="00121CAE" w:rsidRPr="00C77494">
        <w:t>1,2.</w:t>
      </w:r>
      <w:r w:rsidRPr="00C77494">
        <w:tab/>
      </w:r>
      <w:r w:rsidRPr="00C77494">
        <w:tab/>
      </w:r>
      <w:r w:rsidRPr="00C77494">
        <w:tab/>
      </w:r>
      <w:r w:rsidR="00121CAE" w:rsidRPr="00C77494">
        <w:tab/>
      </w:r>
      <w:r w:rsidRPr="00C77494">
        <w:rPr>
          <w:b/>
          <w:bCs w:val="0"/>
        </w:rPr>
        <w:t>D.</w:t>
      </w:r>
      <w:r w:rsidRPr="00C77494">
        <w:t xml:space="preserve"> </w:t>
      </w:r>
      <w:r w:rsidR="00121CAE" w:rsidRPr="00C77494">
        <w:t>12.</w:t>
      </w:r>
    </w:p>
    <w:p w14:paraId="3DF3B356" w14:textId="2CD6AF62" w:rsidR="006A3567" w:rsidRPr="00C77494" w:rsidRDefault="002F6BE9" w:rsidP="002F6BE9">
      <w:pPr>
        <w:pStyle w:val="CuBT"/>
        <w:numPr>
          <w:ilvl w:val="0"/>
          <w:numId w:val="0"/>
        </w:numPr>
      </w:pPr>
      <w:r w:rsidRPr="00C77494">
        <w:rPr>
          <w:b/>
          <w:bCs w:val="0"/>
          <w:iCs/>
          <w:color w:val="auto"/>
        </w:rPr>
        <w:t>Câu 2</w:t>
      </w:r>
      <w:r w:rsidR="00C77494">
        <w:rPr>
          <w:b/>
          <w:bCs w:val="0"/>
          <w:iCs/>
          <w:color w:val="auto"/>
        </w:rPr>
        <w:t>2</w:t>
      </w:r>
      <w:r w:rsidRPr="00C77494">
        <w:rPr>
          <w:b/>
          <w:bCs w:val="0"/>
          <w:iCs/>
          <w:color w:val="auto"/>
        </w:rPr>
        <w:t xml:space="preserve">. </w:t>
      </w:r>
      <w:r w:rsidR="00BC4AD5" w:rsidRPr="00C77494">
        <w:t>Thực hiện</w:t>
      </w:r>
      <w:r w:rsidR="00843FC3" w:rsidRPr="00C77494">
        <w:t xml:space="preserve"> thí nghiệm đo tốc độ truyền âm trong không khí</w:t>
      </w:r>
      <w:r w:rsidR="006A3567" w:rsidRPr="00C77494">
        <w:t xml:space="preserve"> với tần số </w:t>
      </w:r>
      <w:r w:rsidR="006A3567" w:rsidRPr="00C77494">
        <w:rPr>
          <w:position w:val="-12"/>
        </w:rPr>
        <w:object w:dxaOrig="1740" w:dyaOrig="380" w14:anchorId="02337522">
          <v:shape id="_x0000_i1095" type="#_x0000_t75" alt="" style="width:87.05pt;height:19.25pt" o:ole="">
            <v:imagedata r:id="rId147" o:title=""/>
          </v:shape>
          <o:OLEObject Type="Embed" ProgID="Equation.DSMT4" ShapeID="_x0000_i1095" DrawAspect="Content" ObjectID="_1802194381" r:id="rId148"/>
        </w:object>
      </w:r>
      <w:r w:rsidR="00843FC3" w:rsidRPr="00C77494">
        <w:t xml:space="preserve">, thu được chiều dài bước sóng là </w:t>
      </w:r>
      <w:r w:rsidR="00651092" w:rsidRPr="00C77494">
        <w:rPr>
          <w:position w:val="-12"/>
        </w:rPr>
        <w:object w:dxaOrig="2020" w:dyaOrig="380" w14:anchorId="40BB5F94">
          <v:shape id="_x0000_i1096" type="#_x0000_t75" alt="" style="width:101.3pt;height:19.25pt" o:ole="">
            <v:imagedata r:id="rId149" o:title=""/>
          </v:shape>
          <o:OLEObject Type="Embed" ProgID="Equation.DSMT4" ShapeID="_x0000_i1096" DrawAspect="Content" ObjectID="_1802194382" r:id="rId150"/>
        </w:object>
      </w:r>
      <w:r w:rsidR="006A3567" w:rsidRPr="00C77494">
        <w:t xml:space="preserve">. </w:t>
      </w:r>
      <w:r w:rsidR="00E710DB" w:rsidRPr="00C77494">
        <w:t>T</w:t>
      </w:r>
      <w:r w:rsidR="006A3567" w:rsidRPr="00C77494">
        <w:t>ốc độ truyền âm là</w:t>
      </w:r>
    </w:p>
    <w:p w14:paraId="07D046B3" w14:textId="6D1326B7" w:rsidR="00916DE9" w:rsidRPr="00C77494" w:rsidRDefault="009C5F20" w:rsidP="009C5F20">
      <w:pPr>
        <w:pStyle w:val="CuBT"/>
        <w:numPr>
          <w:ilvl w:val="0"/>
          <w:numId w:val="0"/>
        </w:numPr>
      </w:pPr>
      <w:r w:rsidRPr="00C77494">
        <w:tab/>
      </w:r>
      <w:r w:rsidRPr="00C77494">
        <w:rPr>
          <w:b/>
          <w:bCs w:val="0"/>
        </w:rPr>
        <w:t>A.</w:t>
      </w:r>
      <w:r w:rsidRPr="00C77494">
        <w:t xml:space="preserve"> </w:t>
      </w:r>
      <w:r w:rsidR="00916DE9" w:rsidRPr="00C77494">
        <w:rPr>
          <w:position w:val="-12"/>
        </w:rPr>
        <w:object w:dxaOrig="2160" w:dyaOrig="380" w14:anchorId="4A40EE2E">
          <v:shape id="_x0000_i1097" type="#_x0000_t75" alt="" style="width:108pt;height:19.25pt" o:ole="">
            <v:imagedata r:id="rId151" o:title=""/>
          </v:shape>
          <o:OLEObject Type="Embed" ProgID="Equation.DSMT4" ShapeID="_x0000_i1097" DrawAspect="Content" ObjectID="_1802194383" r:id="rId152"/>
        </w:object>
      </w:r>
      <w:r w:rsidRPr="00C77494">
        <w:t>.</w:t>
      </w:r>
      <w:r w:rsidRPr="00C77494">
        <w:tab/>
      </w:r>
      <w:r w:rsidRPr="00C77494">
        <w:tab/>
      </w:r>
      <w:r w:rsidR="00916DE9" w:rsidRPr="00C77494">
        <w:tab/>
      </w:r>
      <w:r w:rsidR="00916DE9" w:rsidRPr="00C77494">
        <w:tab/>
      </w:r>
      <w:r w:rsidR="00916DE9" w:rsidRPr="00C77494">
        <w:tab/>
      </w:r>
      <w:r w:rsidR="00916DE9" w:rsidRPr="00C77494">
        <w:tab/>
      </w:r>
      <w:r w:rsidRPr="00C77494">
        <w:rPr>
          <w:b/>
          <w:bCs w:val="0"/>
        </w:rPr>
        <w:t>B.</w:t>
      </w:r>
      <w:r w:rsidRPr="00C77494">
        <w:t xml:space="preserve"> </w:t>
      </w:r>
      <w:r w:rsidR="00811CC0" w:rsidRPr="00C77494">
        <w:rPr>
          <w:position w:val="-12"/>
        </w:rPr>
        <w:object w:dxaOrig="2160" w:dyaOrig="380" w14:anchorId="37FE2F02">
          <v:shape id="_x0000_i1098" type="#_x0000_t75" alt="" style="width:108pt;height:19.25pt" o:ole="">
            <v:imagedata r:id="rId153" o:title=""/>
          </v:shape>
          <o:OLEObject Type="Embed" ProgID="Equation.DSMT4" ShapeID="_x0000_i1098" DrawAspect="Content" ObjectID="_1802194384" r:id="rId154"/>
        </w:object>
      </w:r>
      <w:r w:rsidRPr="00C77494">
        <w:t>.</w:t>
      </w:r>
      <w:r w:rsidRPr="00C77494">
        <w:tab/>
      </w:r>
      <w:r w:rsidRPr="00C77494">
        <w:tab/>
      </w:r>
    </w:p>
    <w:p w14:paraId="7D0BE2F6" w14:textId="49EF8062" w:rsidR="009C5F20" w:rsidRPr="00C77494" w:rsidRDefault="00916DE9" w:rsidP="009C5F20">
      <w:pPr>
        <w:pStyle w:val="CuBT"/>
        <w:numPr>
          <w:ilvl w:val="0"/>
          <w:numId w:val="0"/>
        </w:numPr>
      </w:pPr>
      <w:r w:rsidRPr="00C77494">
        <w:tab/>
      </w:r>
      <w:r w:rsidR="009C5F20" w:rsidRPr="00C77494">
        <w:rPr>
          <w:b/>
          <w:bCs w:val="0"/>
        </w:rPr>
        <w:t>C.</w:t>
      </w:r>
      <w:r w:rsidR="009C5F20" w:rsidRPr="00C77494">
        <w:t xml:space="preserve"> </w:t>
      </w:r>
      <w:r w:rsidR="00811CC0" w:rsidRPr="00C77494">
        <w:rPr>
          <w:position w:val="-12"/>
        </w:rPr>
        <w:object w:dxaOrig="2140" w:dyaOrig="380" w14:anchorId="439D0E75">
          <v:shape id="_x0000_i1099" type="#_x0000_t75" alt="" style="width:107.15pt;height:19.25pt" o:ole="">
            <v:imagedata r:id="rId155" o:title=""/>
          </v:shape>
          <o:OLEObject Type="Embed" ProgID="Equation.DSMT4" ShapeID="_x0000_i1099" DrawAspect="Content" ObjectID="_1802194385" r:id="rId156"/>
        </w:object>
      </w:r>
      <w:r w:rsidR="009C5F20" w:rsidRPr="00C77494">
        <w:t>.</w:t>
      </w:r>
      <w:r w:rsidR="009C5F20" w:rsidRPr="00C77494">
        <w:tab/>
      </w:r>
      <w:r w:rsidR="009C5F20" w:rsidRPr="00C77494">
        <w:tab/>
      </w:r>
      <w:r w:rsidR="009C5F20" w:rsidRPr="00C77494">
        <w:tab/>
      </w:r>
      <w:r w:rsidRPr="00C77494">
        <w:tab/>
      </w:r>
      <w:r w:rsidRPr="00C77494">
        <w:tab/>
      </w:r>
      <w:r w:rsidRPr="00C77494">
        <w:tab/>
      </w:r>
      <w:r w:rsidR="009C5F20" w:rsidRPr="00C77494">
        <w:rPr>
          <w:b/>
          <w:bCs w:val="0"/>
        </w:rPr>
        <w:t>D.</w:t>
      </w:r>
      <w:r w:rsidR="009C5F20" w:rsidRPr="00C77494">
        <w:t xml:space="preserve"> </w:t>
      </w:r>
      <w:r w:rsidRPr="00C77494">
        <w:rPr>
          <w:position w:val="-12"/>
        </w:rPr>
        <w:object w:dxaOrig="2160" w:dyaOrig="380" w14:anchorId="7B406D8D">
          <v:shape id="_x0000_i1100" type="#_x0000_t75" alt="" style="width:108pt;height:19.25pt" o:ole="">
            <v:imagedata r:id="rId157" o:title=""/>
          </v:shape>
          <o:OLEObject Type="Embed" ProgID="Equation.DSMT4" ShapeID="_x0000_i1100" DrawAspect="Content" ObjectID="_1802194386" r:id="rId158"/>
        </w:object>
      </w:r>
      <w:r w:rsidR="009C5F20" w:rsidRPr="00C77494">
        <w:t>.</w:t>
      </w:r>
    </w:p>
    <w:p w14:paraId="0CA24E54" w14:textId="0B673D04" w:rsidR="00F400C6" w:rsidRPr="00C77494" w:rsidRDefault="00F400C6" w:rsidP="006A3567">
      <w:pPr>
        <w:pStyle w:val="CuBT"/>
        <w:numPr>
          <w:ilvl w:val="0"/>
          <w:numId w:val="0"/>
        </w:numPr>
      </w:pPr>
    </w:p>
    <w:p w14:paraId="7BE60890" w14:textId="77777777" w:rsidR="002F6BE9" w:rsidRDefault="002F6BE9">
      <w:pPr>
        <w:spacing w:after="160" w:line="259" w:lineRule="auto"/>
        <w:jc w:val="left"/>
        <w:rPr>
          <w:b/>
          <w:bCs/>
          <w:color w:val="7030A0"/>
        </w:rPr>
      </w:pPr>
      <w:r>
        <w:rPr>
          <w:b/>
          <w:bCs/>
          <w:color w:val="7030A0"/>
        </w:rPr>
        <w:br w:type="page"/>
      </w:r>
    </w:p>
    <w:p w14:paraId="004F51C2" w14:textId="29F37541" w:rsidR="00D5786E" w:rsidRPr="002F6BE9" w:rsidRDefault="00CF3595" w:rsidP="002F6BE9">
      <w:pPr>
        <w:rPr>
          <w:b/>
          <w:bCs/>
          <w:color w:val="7030A0"/>
        </w:rPr>
      </w:pPr>
      <w:r w:rsidRPr="002F6BE9">
        <w:rPr>
          <w:b/>
          <w:bCs/>
          <w:color w:val="7030A0"/>
        </w:rPr>
        <w:lastRenderedPageBreak/>
        <w:t>PHẦN II</w:t>
      </w:r>
      <w:r w:rsidR="00D5786E" w:rsidRPr="002F6BE9">
        <w:rPr>
          <w:b/>
          <w:bCs/>
          <w:color w:val="7030A0"/>
        </w:rPr>
        <w:t>. Câu trắc nhiệm đúng sai</w:t>
      </w:r>
    </w:p>
    <w:p w14:paraId="17BDA487" w14:textId="6FA69DE5" w:rsidR="002D11B2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1. </w:t>
      </w:r>
      <w:r w:rsidR="002D11B2">
        <w:t xml:space="preserve">Để đo </w:t>
      </w:r>
      <w:r w:rsidR="002D11B2" w:rsidRPr="002B6382">
        <w:t>tốc độ truyền âm trong không khí</w:t>
      </w:r>
      <w:r w:rsidR="002D11B2">
        <w:t>, dụng cụ thí nghiệm được bố trí như hình. Xác định nhận định sau đây đúng hay sai?</w:t>
      </w:r>
    </w:p>
    <w:p w14:paraId="22B099DC" w14:textId="2BD64AB6" w:rsidR="00D64C6B" w:rsidRDefault="00377C08" w:rsidP="002D11B2">
      <w:pPr>
        <w:pStyle w:val="CuB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56FCE8C7" wp14:editId="1A6B2C9F">
            <wp:extent cx="1590261" cy="2097877"/>
            <wp:effectExtent l="0" t="0" r="0" b="0"/>
            <wp:docPr id="20072172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217262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1" t="5762" r="8522" b="3716"/>
                    <a:stretch/>
                  </pic:blipFill>
                  <pic:spPr bwMode="auto">
                    <a:xfrm>
                      <a:off x="0" y="0"/>
                      <a:ext cx="1593256" cy="210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07"/>
        <w:gridCol w:w="8040"/>
        <w:gridCol w:w="777"/>
        <w:gridCol w:w="823"/>
      </w:tblGrid>
      <w:tr w:rsidR="00D64C6B" w:rsidRPr="00B466C5" w14:paraId="2AA69F65" w14:textId="77777777" w:rsidTr="00546C07">
        <w:tc>
          <w:tcPr>
            <w:tcW w:w="607" w:type="dxa"/>
          </w:tcPr>
          <w:p w14:paraId="6C0B47D0" w14:textId="77777777" w:rsidR="00D64C6B" w:rsidRPr="00B466C5" w:rsidRDefault="00D64C6B" w:rsidP="00AE4A80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</w:p>
        </w:tc>
        <w:tc>
          <w:tcPr>
            <w:tcW w:w="8040" w:type="dxa"/>
          </w:tcPr>
          <w:p w14:paraId="07CEEDED" w14:textId="77777777" w:rsidR="00D64C6B" w:rsidRPr="00B466C5" w:rsidRDefault="00D64C6B" w:rsidP="00AE4A80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Phát biểu</w:t>
            </w:r>
          </w:p>
        </w:tc>
        <w:tc>
          <w:tcPr>
            <w:tcW w:w="777" w:type="dxa"/>
          </w:tcPr>
          <w:p w14:paraId="288A5E36" w14:textId="77777777" w:rsidR="00D64C6B" w:rsidRPr="00B466C5" w:rsidRDefault="00D64C6B" w:rsidP="00AE4A80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lang w:val="en-US"/>
              </w:rPr>
            </w:pPr>
            <w:r w:rsidRPr="00B466C5">
              <w:rPr>
                <w:b/>
              </w:rPr>
              <w:t>Đúng</w:t>
            </w:r>
          </w:p>
        </w:tc>
        <w:tc>
          <w:tcPr>
            <w:tcW w:w="823" w:type="dxa"/>
          </w:tcPr>
          <w:p w14:paraId="5F4D1189" w14:textId="77777777" w:rsidR="00D64C6B" w:rsidRPr="00B466C5" w:rsidRDefault="00D64C6B" w:rsidP="00AE4A80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Sai</w:t>
            </w:r>
          </w:p>
        </w:tc>
      </w:tr>
      <w:tr w:rsidR="00373773" w:rsidRPr="00B466C5" w14:paraId="4329D814" w14:textId="77777777" w:rsidTr="00546C07">
        <w:tc>
          <w:tcPr>
            <w:tcW w:w="607" w:type="dxa"/>
            <w:vAlign w:val="center"/>
          </w:tcPr>
          <w:p w14:paraId="553DAB60" w14:textId="77777777" w:rsidR="00373773" w:rsidRPr="00B466C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a</w:t>
            </w:r>
          </w:p>
        </w:tc>
        <w:tc>
          <w:tcPr>
            <w:tcW w:w="8040" w:type="dxa"/>
            <w:vAlign w:val="center"/>
          </w:tcPr>
          <w:p w14:paraId="08321212" w14:textId="0AF3C2FD" w:rsidR="00373773" w:rsidRPr="00C3207B" w:rsidRDefault="00373773" w:rsidP="0037377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Trong thí nghiệm này, </w:t>
            </w:r>
            <w:r w:rsidRPr="002B6382">
              <w:t>tốc độ truyền âm trong không khí</w:t>
            </w:r>
            <w:r>
              <w:t xml:space="preserve"> có thể được đo thông qua</w:t>
            </w:r>
            <w:r w:rsidRPr="002B6382">
              <w:t xml:space="preserve"> hiện tượng</w:t>
            </w:r>
            <w:r>
              <w:t xml:space="preserve"> sóng dừng.</w:t>
            </w:r>
          </w:p>
        </w:tc>
        <w:tc>
          <w:tcPr>
            <w:tcW w:w="777" w:type="dxa"/>
            <w:vAlign w:val="center"/>
          </w:tcPr>
          <w:p w14:paraId="03EBF2B7" w14:textId="75AF3A86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0DCB1679" w14:textId="77777777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373773" w:rsidRPr="00B466C5" w14:paraId="2F906AF8" w14:textId="77777777" w:rsidTr="00546C07">
        <w:tc>
          <w:tcPr>
            <w:tcW w:w="607" w:type="dxa"/>
            <w:vAlign w:val="center"/>
          </w:tcPr>
          <w:p w14:paraId="375352FB" w14:textId="77777777" w:rsidR="00373773" w:rsidRPr="00B466C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b</w:t>
            </w:r>
          </w:p>
        </w:tc>
        <w:tc>
          <w:tcPr>
            <w:tcW w:w="8040" w:type="dxa"/>
            <w:vAlign w:val="center"/>
          </w:tcPr>
          <w:p w14:paraId="12A32740" w14:textId="23F90150" w:rsidR="00373773" w:rsidRPr="00AE6538" w:rsidRDefault="00377C08" w:rsidP="0037377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Trong thí nghiệm này, loa</w:t>
            </w:r>
            <w:r w:rsidR="00373773">
              <w:t xml:space="preserve"> được xem là một đầu cố định khi xảy ra </w:t>
            </w:r>
            <w:r w:rsidR="00E7146B">
              <w:t xml:space="preserve">hiện tượng </w:t>
            </w:r>
            <w:r w:rsidR="00373773">
              <w:t>sóng dừng.</w:t>
            </w:r>
          </w:p>
        </w:tc>
        <w:tc>
          <w:tcPr>
            <w:tcW w:w="777" w:type="dxa"/>
            <w:vAlign w:val="center"/>
          </w:tcPr>
          <w:p w14:paraId="18258158" w14:textId="32DCC079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71DFBE32" w14:textId="5E652E99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373773" w:rsidRPr="00B466C5" w14:paraId="7DD7CE9D" w14:textId="77777777" w:rsidTr="00546C07">
        <w:tc>
          <w:tcPr>
            <w:tcW w:w="607" w:type="dxa"/>
            <w:vAlign w:val="center"/>
          </w:tcPr>
          <w:p w14:paraId="526467A9" w14:textId="77777777" w:rsidR="00373773" w:rsidRPr="00B466C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c</w:t>
            </w:r>
          </w:p>
        </w:tc>
        <w:tc>
          <w:tcPr>
            <w:tcW w:w="8040" w:type="dxa"/>
            <w:vAlign w:val="center"/>
          </w:tcPr>
          <w:p w14:paraId="70E9A7BE" w14:textId="70D07AF9" w:rsidR="00373773" w:rsidRPr="00A50F5C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lang w:val="en-US"/>
              </w:rPr>
            </w:pPr>
            <w:r>
              <w:t>Tốc độ truyền âm trong không khí được xác định thông qua biểu thức</w:t>
            </w:r>
            <w:r w:rsidRPr="00C80F48">
              <w:rPr>
                <w:position w:val="-10"/>
              </w:rPr>
              <w:object w:dxaOrig="880" w:dyaOrig="320" w14:anchorId="44735367">
                <v:shape id="_x0000_i1101" type="#_x0000_t75" alt="" style="width:44.35pt;height:15.9pt" o:ole="">
                  <v:imagedata r:id="rId159" o:title=""/>
                </v:shape>
                <o:OLEObject Type="Embed" ProgID="Equation.DSMT4" ShapeID="_x0000_i1101" DrawAspect="Content" ObjectID="_1802194387" r:id="rId160"/>
              </w:object>
            </w:r>
            <w:r>
              <w:t xml:space="preserve">, với </w:t>
            </w:r>
            <w:r w:rsidRPr="000D2ED7">
              <w:rPr>
                <w:position w:val="-6"/>
              </w:rPr>
              <w:object w:dxaOrig="300" w:dyaOrig="279" w14:anchorId="175372CF">
                <v:shape id="_x0000_i1102" type="#_x0000_t75" alt="" style="width:15.05pt;height:14.25pt" o:ole="">
                  <v:imagedata r:id="rId161" o:title=""/>
                </v:shape>
                <o:OLEObject Type="Embed" ProgID="Equation.DSMT4" ShapeID="_x0000_i1102" DrawAspect="Content" ObjectID="_1802194388" r:id="rId162"/>
              </w:object>
            </w:r>
            <w:r>
              <w:t>là khoảng cách giữa hai bụng sóng liên tiếp và</w:t>
            </w:r>
            <w:r w:rsidRPr="000D2ED7">
              <w:rPr>
                <w:position w:val="-10"/>
              </w:rPr>
              <w:object w:dxaOrig="240" w:dyaOrig="320" w14:anchorId="77682140">
                <v:shape id="_x0000_i1103" type="#_x0000_t75" alt="" style="width:11.7pt;height:15.9pt" o:ole="">
                  <v:imagedata r:id="rId163" o:title=""/>
                </v:shape>
                <o:OLEObject Type="Embed" ProgID="Equation.DSMT4" ShapeID="_x0000_i1103" DrawAspect="Content" ObjectID="_1802194389" r:id="rId164"/>
              </w:object>
            </w:r>
            <w:r>
              <w:t xml:space="preserve"> là tần số âm.</w:t>
            </w:r>
          </w:p>
        </w:tc>
        <w:tc>
          <w:tcPr>
            <w:tcW w:w="777" w:type="dxa"/>
            <w:vAlign w:val="center"/>
          </w:tcPr>
          <w:p w14:paraId="4ED50CB3" w14:textId="7ECD3F25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5E54FF6D" w14:textId="6AB9909A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373773" w:rsidRPr="00B466C5" w14:paraId="6693048B" w14:textId="77777777" w:rsidTr="00546C07">
        <w:tc>
          <w:tcPr>
            <w:tcW w:w="607" w:type="dxa"/>
            <w:vAlign w:val="center"/>
          </w:tcPr>
          <w:p w14:paraId="5B1E4AF4" w14:textId="77777777" w:rsidR="00373773" w:rsidRPr="00B466C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d</w:t>
            </w:r>
          </w:p>
        </w:tc>
        <w:tc>
          <w:tcPr>
            <w:tcW w:w="8040" w:type="dxa"/>
            <w:vAlign w:val="center"/>
          </w:tcPr>
          <w:p w14:paraId="71EABD51" w14:textId="1993CBF5" w:rsidR="00373773" w:rsidRPr="00DC72A8" w:rsidRDefault="00D65828" w:rsidP="0037377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Trong khi thực hiện thí nghiệm, âm thanh ở môi trường xung quanh không ảnh hưởng đến </w:t>
            </w:r>
            <w:r w:rsidR="001E6049">
              <w:t xml:space="preserve">độ chính xác của </w:t>
            </w:r>
            <w:r>
              <w:t>kết quả thí nghiệm.</w:t>
            </w:r>
          </w:p>
        </w:tc>
        <w:tc>
          <w:tcPr>
            <w:tcW w:w="777" w:type="dxa"/>
            <w:vAlign w:val="center"/>
          </w:tcPr>
          <w:p w14:paraId="556DAE35" w14:textId="52BBC4A6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6BC102BD" w14:textId="6BED48CC" w:rsidR="00373773" w:rsidRPr="00CF3595" w:rsidRDefault="00373773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</w:tbl>
    <w:p w14:paraId="2DC7B348" w14:textId="77777777" w:rsidR="002F6BE9" w:rsidRDefault="002F6BE9" w:rsidP="0076648B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rPr>
          <w:b/>
          <w:i/>
          <w:color w:val="4472C4" w:themeColor="accent5"/>
          <w:u w:val="single"/>
        </w:rPr>
      </w:pPr>
    </w:p>
    <w:p w14:paraId="03A1D472" w14:textId="10D7BFF0" w:rsidR="0020645D" w:rsidRDefault="0020645D" w:rsidP="0020645D"/>
    <w:p w14:paraId="1E0BD87C" w14:textId="7A1AC28D" w:rsidR="001E6049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2. </w:t>
      </w:r>
      <w:r w:rsidR="001E6049">
        <w:t xml:space="preserve">Để đo </w:t>
      </w:r>
      <w:r w:rsidR="001E6049" w:rsidRPr="002B6382">
        <w:t>tốc độ truyền âm trong không khí</w:t>
      </w:r>
      <w:r w:rsidR="001E6049">
        <w:t>, dụng cụ thí nghiệm được bố trí như hình. Xác định nhận định sau đây đúng hay sai?</w:t>
      </w:r>
    </w:p>
    <w:p w14:paraId="145F79A3" w14:textId="3D13034D" w:rsidR="00600F47" w:rsidRDefault="00377C08" w:rsidP="001E6049">
      <w:pPr>
        <w:pStyle w:val="CuB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1D727BA3" wp14:editId="1C9B8F61">
            <wp:extent cx="1590261" cy="2097877"/>
            <wp:effectExtent l="0" t="0" r="0" b="0"/>
            <wp:docPr id="1528956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89566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1" t="5762" r="8522" b="3716"/>
                    <a:stretch/>
                  </pic:blipFill>
                  <pic:spPr bwMode="auto">
                    <a:xfrm>
                      <a:off x="0" y="0"/>
                      <a:ext cx="1593256" cy="210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AD5C9A" w14:textId="77777777" w:rsidR="00247F40" w:rsidRDefault="00247F40" w:rsidP="001E6049">
      <w:pPr>
        <w:pStyle w:val="CuBT"/>
        <w:numPr>
          <w:ilvl w:val="0"/>
          <w:numId w:val="0"/>
        </w:numPr>
        <w:jc w:val="center"/>
      </w:pPr>
    </w:p>
    <w:p w14:paraId="34695A71" w14:textId="77777777" w:rsidR="00247F40" w:rsidRDefault="00247F40" w:rsidP="001E6049">
      <w:pPr>
        <w:pStyle w:val="CuBT"/>
        <w:numPr>
          <w:ilvl w:val="0"/>
          <w:numId w:val="0"/>
        </w:numPr>
        <w:jc w:val="center"/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07"/>
        <w:gridCol w:w="8040"/>
        <w:gridCol w:w="777"/>
        <w:gridCol w:w="823"/>
      </w:tblGrid>
      <w:tr w:rsidR="00600F47" w:rsidRPr="00B466C5" w14:paraId="273E8BF9" w14:textId="77777777" w:rsidTr="007539A3">
        <w:tc>
          <w:tcPr>
            <w:tcW w:w="607" w:type="dxa"/>
          </w:tcPr>
          <w:p w14:paraId="2DCA0C1A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</w:p>
        </w:tc>
        <w:tc>
          <w:tcPr>
            <w:tcW w:w="8040" w:type="dxa"/>
          </w:tcPr>
          <w:p w14:paraId="3B3F098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Phát biểu</w:t>
            </w:r>
          </w:p>
        </w:tc>
        <w:tc>
          <w:tcPr>
            <w:tcW w:w="777" w:type="dxa"/>
          </w:tcPr>
          <w:p w14:paraId="7C5D4FD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lang w:val="en-US"/>
              </w:rPr>
            </w:pPr>
            <w:r w:rsidRPr="00B466C5">
              <w:rPr>
                <w:b/>
              </w:rPr>
              <w:t>Đúng</w:t>
            </w:r>
          </w:p>
        </w:tc>
        <w:tc>
          <w:tcPr>
            <w:tcW w:w="823" w:type="dxa"/>
          </w:tcPr>
          <w:p w14:paraId="22CCD61B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Sai</w:t>
            </w:r>
          </w:p>
        </w:tc>
      </w:tr>
      <w:tr w:rsidR="00600F47" w:rsidRPr="00B466C5" w14:paraId="3520C740" w14:textId="77777777" w:rsidTr="007539A3">
        <w:tc>
          <w:tcPr>
            <w:tcW w:w="607" w:type="dxa"/>
            <w:vAlign w:val="center"/>
          </w:tcPr>
          <w:p w14:paraId="258C91D8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a</w:t>
            </w:r>
          </w:p>
        </w:tc>
        <w:tc>
          <w:tcPr>
            <w:tcW w:w="8040" w:type="dxa"/>
            <w:vAlign w:val="center"/>
          </w:tcPr>
          <w:p w14:paraId="1CC3E2C3" w14:textId="70D82DA7" w:rsidR="00600F47" w:rsidRPr="00C3207B" w:rsidRDefault="001E6049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Sóng âm truyền trong không khí là sóng ngang.</w:t>
            </w:r>
          </w:p>
        </w:tc>
        <w:tc>
          <w:tcPr>
            <w:tcW w:w="777" w:type="dxa"/>
            <w:vAlign w:val="center"/>
          </w:tcPr>
          <w:p w14:paraId="21DF1DC5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0785DA9F" w14:textId="090EA6AF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5BD91DFB" w14:textId="77777777" w:rsidTr="007539A3">
        <w:tc>
          <w:tcPr>
            <w:tcW w:w="607" w:type="dxa"/>
            <w:vAlign w:val="center"/>
          </w:tcPr>
          <w:p w14:paraId="4588B2A6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b</w:t>
            </w:r>
          </w:p>
        </w:tc>
        <w:tc>
          <w:tcPr>
            <w:tcW w:w="8040" w:type="dxa"/>
            <w:vAlign w:val="center"/>
          </w:tcPr>
          <w:p w14:paraId="283A6053" w14:textId="3C7EA373" w:rsidR="00600F47" w:rsidRPr="00AE6538" w:rsidRDefault="001E6049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Tốc độ truyền âm trong không khí được tính theo công thức </w:t>
            </w:r>
            <w:r w:rsidRPr="00B4396B">
              <w:rPr>
                <w:position w:val="-10"/>
              </w:rPr>
              <w:object w:dxaOrig="720" w:dyaOrig="320" w14:anchorId="2F732138">
                <v:shape id="_x0000_i1104" type="#_x0000_t75" alt="" style="width:36pt;height:15.9pt" o:ole="">
                  <v:imagedata r:id="rId165" o:title=""/>
                </v:shape>
                <o:OLEObject Type="Embed" ProgID="Equation.DSMT4" ShapeID="_x0000_i1104" DrawAspect="Content" ObjectID="_1802194390" r:id="rId166"/>
              </w:object>
            </w:r>
          </w:p>
        </w:tc>
        <w:tc>
          <w:tcPr>
            <w:tcW w:w="777" w:type="dxa"/>
            <w:vAlign w:val="center"/>
          </w:tcPr>
          <w:p w14:paraId="628E17B5" w14:textId="121D42B2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00306681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69DA56EF" w14:textId="77777777" w:rsidTr="007539A3">
        <w:tc>
          <w:tcPr>
            <w:tcW w:w="607" w:type="dxa"/>
            <w:vAlign w:val="center"/>
          </w:tcPr>
          <w:p w14:paraId="33600C1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c</w:t>
            </w:r>
          </w:p>
        </w:tc>
        <w:tc>
          <w:tcPr>
            <w:tcW w:w="8040" w:type="dxa"/>
            <w:vAlign w:val="center"/>
          </w:tcPr>
          <w:p w14:paraId="06BC916C" w14:textId="21627344" w:rsidR="00600F47" w:rsidRPr="00467A27" w:rsidRDefault="00E8579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>Không</w:t>
            </w:r>
            <w:r w:rsidR="00136742">
              <w:t xml:space="preserve"> thể đo trực tiếp bước sóng </w:t>
            </w:r>
            <w:r w:rsidR="00467A27">
              <w:t>để x</w:t>
            </w:r>
            <w:r w:rsidR="00467A27">
              <w:rPr>
                <w:lang w:val="en-US"/>
              </w:rPr>
              <w:t>ác định tốc độ truyền âm.</w:t>
            </w:r>
          </w:p>
        </w:tc>
        <w:tc>
          <w:tcPr>
            <w:tcW w:w="777" w:type="dxa"/>
            <w:vAlign w:val="center"/>
          </w:tcPr>
          <w:p w14:paraId="0B237F28" w14:textId="07946635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6BD1C75E" w14:textId="4839DB18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4E38AD1C" w14:textId="77777777" w:rsidTr="007539A3">
        <w:tc>
          <w:tcPr>
            <w:tcW w:w="607" w:type="dxa"/>
            <w:vAlign w:val="center"/>
          </w:tcPr>
          <w:p w14:paraId="7845FD5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d</w:t>
            </w:r>
          </w:p>
        </w:tc>
        <w:tc>
          <w:tcPr>
            <w:tcW w:w="8040" w:type="dxa"/>
            <w:vAlign w:val="center"/>
          </w:tcPr>
          <w:p w14:paraId="3014EFBD" w14:textId="26EB8148" w:rsidR="00600F47" w:rsidRPr="00DC72A8" w:rsidRDefault="00E85797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Sai số tỉ đối của tốc độ truyền âm chính bằng sai số tỉ đối của bước sóng.</w:t>
            </w:r>
          </w:p>
        </w:tc>
        <w:tc>
          <w:tcPr>
            <w:tcW w:w="777" w:type="dxa"/>
            <w:vAlign w:val="center"/>
          </w:tcPr>
          <w:p w14:paraId="2E3DE653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17B9CEA1" w14:textId="6321B3ED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</w:tbl>
    <w:p w14:paraId="0FF315CB" w14:textId="77777777" w:rsidR="00247F40" w:rsidRDefault="00247F40" w:rsidP="00247F40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jc w:val="center"/>
        <w:rPr>
          <w:b/>
          <w:iCs/>
          <w:color w:val="4472C4" w:themeColor="accent5"/>
        </w:rPr>
      </w:pPr>
    </w:p>
    <w:p w14:paraId="72DAC3BB" w14:textId="595056B2" w:rsidR="001E074C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lastRenderedPageBreak/>
        <w:t xml:space="preserve">Câu 3. </w:t>
      </w:r>
      <w:r w:rsidR="001E074C">
        <w:t xml:space="preserve">Để đo </w:t>
      </w:r>
      <w:r w:rsidR="001E074C" w:rsidRPr="002B6382">
        <w:t>tốc độ truyền âm trong không khí</w:t>
      </w:r>
      <w:r w:rsidR="001E074C">
        <w:t xml:space="preserve">, dụng cụ thí nghiệm được bố trí như hình. </w:t>
      </w:r>
      <w:r w:rsidR="008B3790">
        <w:t xml:space="preserve">Âm nghe được to nhất </w:t>
      </w:r>
      <w:r w:rsidR="005D1418">
        <w:t>hai lần liên tiếp khi c</w:t>
      </w:r>
      <w:r w:rsidR="008B3790">
        <w:t>hiều dài cột khí</w:t>
      </w:r>
      <w:r w:rsidR="005D1418">
        <w:t xml:space="preserve"> có giá trị là</w:t>
      </w:r>
      <w:r w:rsidR="008B3790">
        <w:t xml:space="preserve"> </w:t>
      </w:r>
      <w:r w:rsidR="008B3790" w:rsidRPr="00B51E1B">
        <w:rPr>
          <w:position w:val="-12"/>
        </w:rPr>
        <w:object w:dxaOrig="180" w:dyaOrig="360" w14:anchorId="58719869">
          <v:shape id="_x0000_i1105" type="#_x0000_t75" alt="" style="width:9.2pt;height:17.6pt" o:ole="">
            <v:imagedata r:id="rId16" o:title=""/>
          </v:shape>
          <o:OLEObject Type="Embed" ProgID="Equation.DSMT4" ShapeID="_x0000_i1105" DrawAspect="Content" ObjectID="_1802194391" r:id="rId167"/>
        </w:object>
      </w:r>
      <w:r w:rsidR="008B3790">
        <w:t xml:space="preserve">và </w:t>
      </w:r>
      <w:r w:rsidR="008B3790" w:rsidRPr="00B51E1B">
        <w:rPr>
          <w:position w:val="-12"/>
        </w:rPr>
        <w:object w:dxaOrig="200" w:dyaOrig="360" w14:anchorId="18F0D4CE">
          <v:shape id="_x0000_i1106" type="#_x0000_t75" alt="" style="width:10.05pt;height:17.6pt" o:ole="">
            <v:imagedata r:id="rId18" o:title=""/>
          </v:shape>
          <o:OLEObject Type="Embed" ProgID="Equation.DSMT4" ShapeID="_x0000_i1106" DrawAspect="Content" ObjectID="_1802194392" r:id="rId168"/>
        </w:object>
      </w:r>
      <w:r w:rsidR="008B3790">
        <w:t xml:space="preserve">. </w:t>
      </w:r>
      <w:r w:rsidR="001E074C">
        <w:t>Xác định nhận định sau đây đúng hay sai?</w:t>
      </w:r>
    </w:p>
    <w:p w14:paraId="572BAE04" w14:textId="6556563F" w:rsidR="00600F47" w:rsidRDefault="00377C08" w:rsidP="001E074C">
      <w:pPr>
        <w:pStyle w:val="CuB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3C379C48" wp14:editId="16D837E2">
            <wp:extent cx="1590261" cy="2097877"/>
            <wp:effectExtent l="0" t="0" r="0" b="0"/>
            <wp:docPr id="94196737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96737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1" t="5762" r="8522" b="3716"/>
                    <a:stretch/>
                  </pic:blipFill>
                  <pic:spPr bwMode="auto">
                    <a:xfrm>
                      <a:off x="0" y="0"/>
                      <a:ext cx="1593256" cy="210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43F209" w14:textId="77777777" w:rsidR="00247F40" w:rsidRDefault="00247F40" w:rsidP="001E074C">
      <w:pPr>
        <w:pStyle w:val="CuBT"/>
        <w:numPr>
          <w:ilvl w:val="0"/>
          <w:numId w:val="0"/>
        </w:numPr>
        <w:jc w:val="center"/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07"/>
        <w:gridCol w:w="8040"/>
        <w:gridCol w:w="777"/>
        <w:gridCol w:w="823"/>
      </w:tblGrid>
      <w:tr w:rsidR="00600F47" w:rsidRPr="00B466C5" w14:paraId="3699072E" w14:textId="77777777" w:rsidTr="007539A3">
        <w:tc>
          <w:tcPr>
            <w:tcW w:w="607" w:type="dxa"/>
          </w:tcPr>
          <w:p w14:paraId="41BFA7B8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</w:p>
        </w:tc>
        <w:tc>
          <w:tcPr>
            <w:tcW w:w="8040" w:type="dxa"/>
          </w:tcPr>
          <w:p w14:paraId="709216A2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Phát biểu</w:t>
            </w:r>
          </w:p>
        </w:tc>
        <w:tc>
          <w:tcPr>
            <w:tcW w:w="777" w:type="dxa"/>
          </w:tcPr>
          <w:p w14:paraId="2F7B280F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lang w:val="en-US"/>
              </w:rPr>
            </w:pPr>
            <w:r w:rsidRPr="00B466C5">
              <w:rPr>
                <w:b/>
              </w:rPr>
              <w:t>Đúng</w:t>
            </w:r>
          </w:p>
        </w:tc>
        <w:tc>
          <w:tcPr>
            <w:tcW w:w="823" w:type="dxa"/>
          </w:tcPr>
          <w:p w14:paraId="22BC8DCF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Sai</w:t>
            </w:r>
          </w:p>
        </w:tc>
      </w:tr>
      <w:tr w:rsidR="00600F47" w:rsidRPr="00B466C5" w14:paraId="15ACA030" w14:textId="77777777" w:rsidTr="007539A3">
        <w:tc>
          <w:tcPr>
            <w:tcW w:w="607" w:type="dxa"/>
            <w:vAlign w:val="center"/>
          </w:tcPr>
          <w:p w14:paraId="27B54668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a</w:t>
            </w:r>
          </w:p>
        </w:tc>
        <w:tc>
          <w:tcPr>
            <w:tcW w:w="8040" w:type="dxa"/>
            <w:vAlign w:val="center"/>
          </w:tcPr>
          <w:p w14:paraId="705ABD53" w14:textId="53EFC54B" w:rsidR="00600F47" w:rsidRPr="00C3207B" w:rsidRDefault="001E074C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Khi thực hiện phép đo, cần điều chỉnh biên độ âm sao cho âm phát ra từ loa càng to thì càng dễ thực hiện thí nghiệm.</w:t>
            </w:r>
          </w:p>
        </w:tc>
        <w:tc>
          <w:tcPr>
            <w:tcW w:w="777" w:type="dxa"/>
            <w:vAlign w:val="center"/>
          </w:tcPr>
          <w:p w14:paraId="641E062C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6EDFAAE9" w14:textId="1F007F8A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1364D974" w14:textId="77777777" w:rsidTr="007539A3">
        <w:tc>
          <w:tcPr>
            <w:tcW w:w="607" w:type="dxa"/>
            <w:vAlign w:val="center"/>
          </w:tcPr>
          <w:p w14:paraId="1A8A0883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b</w:t>
            </w:r>
          </w:p>
        </w:tc>
        <w:tc>
          <w:tcPr>
            <w:tcW w:w="8040" w:type="dxa"/>
            <w:vAlign w:val="center"/>
          </w:tcPr>
          <w:p w14:paraId="3C755079" w14:textId="09758D38" w:rsidR="00600F47" w:rsidRPr="00AE6538" w:rsidRDefault="005D1418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Bước sóng được xác định bằng biểu thức</w:t>
            </w:r>
            <w:r w:rsidRPr="001E074C">
              <w:rPr>
                <w:position w:val="-14"/>
              </w:rPr>
              <w:object w:dxaOrig="1320" w:dyaOrig="400" w14:anchorId="3436B9D0">
                <v:shape id="_x0000_i1107" type="#_x0000_t75" alt="" style="width:65.3pt;height:20.1pt" o:ole="">
                  <v:imagedata r:id="rId169" o:title=""/>
                </v:shape>
                <o:OLEObject Type="Embed" ProgID="Equation.DSMT4" ShapeID="_x0000_i1107" DrawAspect="Content" ObjectID="_1802194393" r:id="rId170"/>
              </w:object>
            </w:r>
            <w:r>
              <w:t>.</w:t>
            </w:r>
          </w:p>
        </w:tc>
        <w:tc>
          <w:tcPr>
            <w:tcW w:w="777" w:type="dxa"/>
            <w:vAlign w:val="center"/>
          </w:tcPr>
          <w:p w14:paraId="7B9D0559" w14:textId="71298EF2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51E32DE7" w14:textId="317937C2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4F320D41" w14:textId="77777777" w:rsidTr="007539A3">
        <w:tc>
          <w:tcPr>
            <w:tcW w:w="607" w:type="dxa"/>
            <w:vAlign w:val="center"/>
          </w:tcPr>
          <w:p w14:paraId="1EF6E526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c</w:t>
            </w:r>
          </w:p>
        </w:tc>
        <w:tc>
          <w:tcPr>
            <w:tcW w:w="8040" w:type="dxa"/>
            <w:vAlign w:val="center"/>
          </w:tcPr>
          <w:p w14:paraId="00C1AA84" w14:textId="492EAD57" w:rsidR="00600F47" w:rsidRPr="00A50F5C" w:rsidRDefault="001E074C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Sai số tuyệt đối của bước sóng được tính bằng công thức </w:t>
            </w:r>
            <w:r w:rsidRPr="001E074C">
              <w:rPr>
                <w:position w:val="-14"/>
                <w:lang w:val="en-US"/>
              </w:rPr>
              <w:object w:dxaOrig="1780" w:dyaOrig="400" w14:anchorId="26891796">
                <v:shape id="_x0000_i1108" type="#_x0000_t75" alt="" style="width:89.6pt;height:20.1pt" o:ole="">
                  <v:imagedata r:id="rId171" o:title=""/>
                </v:shape>
                <o:OLEObject Type="Embed" ProgID="Equation.DSMT4" ShapeID="_x0000_i1108" DrawAspect="Content" ObjectID="_1802194394" r:id="rId172"/>
              </w:object>
            </w:r>
            <w:r w:rsidR="005D1418">
              <w:rPr>
                <w:lang w:val="en-US"/>
              </w:rPr>
              <w:t>.</w:t>
            </w:r>
          </w:p>
        </w:tc>
        <w:tc>
          <w:tcPr>
            <w:tcW w:w="777" w:type="dxa"/>
            <w:vAlign w:val="center"/>
          </w:tcPr>
          <w:p w14:paraId="20B736EA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2FC261E3" w14:textId="625DD47F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1290AB5D" w14:textId="77777777" w:rsidTr="007539A3">
        <w:tc>
          <w:tcPr>
            <w:tcW w:w="607" w:type="dxa"/>
            <w:vAlign w:val="center"/>
          </w:tcPr>
          <w:p w14:paraId="4E335941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d</w:t>
            </w:r>
          </w:p>
        </w:tc>
        <w:tc>
          <w:tcPr>
            <w:tcW w:w="8040" w:type="dxa"/>
            <w:vAlign w:val="center"/>
          </w:tcPr>
          <w:p w14:paraId="22F404A8" w14:textId="396B57B4" w:rsidR="00600F47" w:rsidRPr="00DC72A8" w:rsidRDefault="00A06992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Có thể thực hiện thí nghiệm</w:t>
            </w:r>
            <w:r w:rsidR="00750BA3">
              <w:t xml:space="preserve"> </w:t>
            </w:r>
            <w:r>
              <w:t xml:space="preserve">với nhiều giá trị tần số </w:t>
            </w:r>
            <w:r w:rsidR="00750BA3">
              <w:t xml:space="preserve">khác nhau </w:t>
            </w:r>
            <w:r>
              <w:t>để tăng độ chính xác của kết quả</w:t>
            </w:r>
            <w:r w:rsidR="00750BA3">
              <w:t xml:space="preserve"> thí nghiệm.</w:t>
            </w:r>
          </w:p>
        </w:tc>
        <w:tc>
          <w:tcPr>
            <w:tcW w:w="777" w:type="dxa"/>
            <w:vAlign w:val="center"/>
          </w:tcPr>
          <w:p w14:paraId="0663660B" w14:textId="44ADEC45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2E4E72A3" w14:textId="460291EE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</w:tbl>
    <w:p w14:paraId="4C2D4600" w14:textId="77777777" w:rsidR="00247F40" w:rsidRDefault="00247F40" w:rsidP="002F6BE9">
      <w:pPr>
        <w:pStyle w:val="CuBT"/>
        <w:numPr>
          <w:ilvl w:val="0"/>
          <w:numId w:val="0"/>
        </w:numPr>
        <w:rPr>
          <w:b/>
          <w:bCs w:val="0"/>
          <w:iCs/>
          <w:noProof/>
          <w:color w:val="auto"/>
        </w:rPr>
      </w:pPr>
    </w:p>
    <w:p w14:paraId="0CE1D71B" w14:textId="1196404B" w:rsidR="00750BA3" w:rsidRDefault="002F6BE9" w:rsidP="002F6BE9">
      <w:pPr>
        <w:pStyle w:val="CuBT"/>
        <w:numPr>
          <w:ilvl w:val="0"/>
          <w:numId w:val="0"/>
        </w:numPr>
        <w:rPr>
          <w:noProof/>
        </w:rPr>
      </w:pPr>
      <w:r>
        <w:rPr>
          <w:b/>
          <w:bCs w:val="0"/>
          <w:iCs/>
          <w:noProof/>
          <w:color w:val="auto"/>
        </w:rPr>
        <w:t xml:space="preserve">Câu 4. </w:t>
      </w:r>
      <w:r w:rsidR="00750BA3">
        <w:rPr>
          <w:rFonts w:eastAsia="Calibri"/>
        </w:rPr>
        <w:t>Thực hiện thí nghiệm</w:t>
      </w:r>
      <w:r w:rsidR="00750BA3" w:rsidRPr="008B7853">
        <w:rPr>
          <w:rFonts w:eastAsia="Calibri"/>
        </w:rPr>
        <w:t xml:space="preserve"> đo </w:t>
      </w:r>
      <w:r w:rsidR="00750BA3">
        <w:rPr>
          <w:rFonts w:eastAsia="Calibri"/>
        </w:rPr>
        <w:t xml:space="preserve">tốc độ truyền âm trong không khí với dụng cụ thí nghiệm được bố trí như hình và </w:t>
      </w:r>
      <w:r w:rsidR="00750BA3" w:rsidRPr="008B7853">
        <w:rPr>
          <w:noProof/>
        </w:rPr>
        <w:t>thu được được bảng số liệu</w:t>
      </w:r>
      <w:r w:rsidR="005861A1">
        <w:rPr>
          <w:noProof/>
        </w:rPr>
        <w:t xml:space="preserve"> bên dưới. </w:t>
      </w:r>
      <w:r w:rsidR="001E77E5">
        <w:rPr>
          <w:noProof/>
        </w:rPr>
        <w:t xml:space="preserve">Biết </w:t>
      </w:r>
      <w:r w:rsidR="001E77E5">
        <w:t xml:space="preserve">thước chia độ đến milimét. </w:t>
      </w:r>
      <w:r w:rsidR="005861A1">
        <w:t xml:space="preserve">Lấy sai số dụng cụ trong phép đo chiều cao cột khí bằng một nửa độ chia nhỏ nhất trên thước. </w:t>
      </w:r>
    </w:p>
    <w:tbl>
      <w:tblPr>
        <w:tblStyle w:val="TableGrid"/>
        <w:tblW w:w="11035" w:type="dxa"/>
        <w:tblLook w:val="04A0" w:firstRow="1" w:lastRow="0" w:firstColumn="1" w:lastColumn="0" w:noHBand="0" w:noVBand="1"/>
      </w:tblPr>
      <w:tblGrid>
        <w:gridCol w:w="2785"/>
        <w:gridCol w:w="1440"/>
        <w:gridCol w:w="1440"/>
        <w:gridCol w:w="1440"/>
        <w:gridCol w:w="3930"/>
      </w:tblGrid>
      <w:tr w:rsidR="0002135E" w14:paraId="3000F5ED" w14:textId="52BD3414" w:rsidTr="008B4223">
        <w:trPr>
          <w:trHeight w:val="725"/>
        </w:trPr>
        <w:tc>
          <w:tcPr>
            <w:tcW w:w="7105" w:type="dxa"/>
            <w:gridSpan w:val="4"/>
            <w:tcBorders>
              <w:right w:val="single" w:sz="4" w:space="0" w:color="auto"/>
            </w:tcBorders>
            <w:vAlign w:val="center"/>
          </w:tcPr>
          <w:p w14:paraId="3A1E1B10" w14:textId="212AFB25" w:rsidR="0002135E" w:rsidRDefault="0002135E" w:rsidP="008B4223">
            <w:pPr>
              <w:jc w:val="center"/>
            </w:pPr>
            <w:r>
              <w:t xml:space="preserve">Tần số: </w:t>
            </w:r>
            <w:r w:rsidRPr="0072283B">
              <w:rPr>
                <w:rFonts w:eastAsiaTheme="minorHAnsi" w:cstheme="minorBidi"/>
                <w:position w:val="-10"/>
                <w:szCs w:val="22"/>
              </w:rPr>
              <w:object w:dxaOrig="1500" w:dyaOrig="320" w14:anchorId="4D9C9FC8">
                <v:shape id="_x0000_i1109" type="#_x0000_t75" alt="" style="width:74.5pt;height:15.9pt" o:ole="">
                  <v:imagedata r:id="rId173" o:title=""/>
                </v:shape>
                <o:OLEObject Type="Embed" ProgID="Equation.DSMT4" ShapeID="_x0000_i1109" DrawAspect="Content" ObjectID="_1802194395" r:id="rId174"/>
              </w:object>
            </w:r>
          </w:p>
        </w:tc>
        <w:tc>
          <w:tcPr>
            <w:tcW w:w="393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83D66E" w14:textId="7E834E8F" w:rsidR="0002135E" w:rsidRDefault="0002135E" w:rsidP="007539A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69CA13" wp14:editId="7FE4A30D">
                  <wp:extent cx="1371600" cy="1809418"/>
                  <wp:effectExtent l="0" t="0" r="0" b="635"/>
                  <wp:docPr id="91031036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0310368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81" t="5762" r="8522" b="3716"/>
                          <a:stretch/>
                        </pic:blipFill>
                        <pic:spPr bwMode="auto">
                          <a:xfrm>
                            <a:off x="0" y="0"/>
                            <a:ext cx="1398811" cy="1845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135E" w14:paraId="6DD7187B" w14:textId="3FC61AC5" w:rsidTr="008B4223">
        <w:trPr>
          <w:trHeight w:val="726"/>
        </w:trPr>
        <w:tc>
          <w:tcPr>
            <w:tcW w:w="2785" w:type="dxa"/>
            <w:vAlign w:val="center"/>
          </w:tcPr>
          <w:p w14:paraId="2FE75905" w14:textId="2BAE9BB7" w:rsidR="0002135E" w:rsidRDefault="0002135E" w:rsidP="007539A3">
            <w:pPr>
              <w:jc w:val="center"/>
            </w:pPr>
            <w:r>
              <w:t>Chiều cao cột không khí</w:t>
            </w:r>
          </w:p>
        </w:tc>
        <w:tc>
          <w:tcPr>
            <w:tcW w:w="1440" w:type="dxa"/>
            <w:vAlign w:val="center"/>
          </w:tcPr>
          <w:p w14:paraId="594ED913" w14:textId="0D139404" w:rsidR="0002135E" w:rsidRDefault="0002135E" w:rsidP="007539A3">
            <w:pPr>
              <w:jc w:val="center"/>
            </w:pPr>
            <w:r>
              <w:t>Lần 1</w:t>
            </w:r>
          </w:p>
        </w:tc>
        <w:tc>
          <w:tcPr>
            <w:tcW w:w="1440" w:type="dxa"/>
            <w:vAlign w:val="center"/>
          </w:tcPr>
          <w:p w14:paraId="40EA99F3" w14:textId="04A6BD77" w:rsidR="0002135E" w:rsidRDefault="0002135E" w:rsidP="007539A3">
            <w:pPr>
              <w:jc w:val="center"/>
            </w:pPr>
            <w:r>
              <w:t>Lần 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0320D646" w14:textId="4E77C5BB" w:rsidR="0002135E" w:rsidRDefault="0002135E" w:rsidP="007539A3">
            <w:pPr>
              <w:jc w:val="center"/>
            </w:pPr>
            <w:r>
              <w:t>Lần 3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FDC51E" w14:textId="77777777" w:rsidR="0002135E" w:rsidRDefault="0002135E" w:rsidP="007539A3">
            <w:pPr>
              <w:jc w:val="center"/>
            </w:pPr>
          </w:p>
        </w:tc>
      </w:tr>
      <w:tr w:rsidR="0002135E" w14:paraId="67D1D2AB" w14:textId="7B7FE9A9" w:rsidTr="008B4223">
        <w:trPr>
          <w:trHeight w:val="726"/>
        </w:trPr>
        <w:tc>
          <w:tcPr>
            <w:tcW w:w="2785" w:type="dxa"/>
            <w:vAlign w:val="center"/>
          </w:tcPr>
          <w:p w14:paraId="6FD32276" w14:textId="5CE2FDC1" w:rsidR="0002135E" w:rsidRDefault="0002135E" w:rsidP="007539A3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180" w:dyaOrig="360" w14:anchorId="0B467C2E">
                <v:shape id="_x0000_i1110" type="#_x0000_t75" alt="" style="width:9.2pt;height:17.6pt" o:ole="">
                  <v:imagedata r:id="rId26" o:title=""/>
                </v:shape>
                <o:OLEObject Type="Embed" ProgID="Equation.DSMT4" ShapeID="_x0000_i1110" DrawAspect="Content" ObjectID="_1802194396" r:id="rId176"/>
              </w:object>
            </w:r>
            <w:r>
              <w:t>(cm)</w:t>
            </w:r>
          </w:p>
        </w:tc>
        <w:tc>
          <w:tcPr>
            <w:tcW w:w="1440" w:type="dxa"/>
            <w:vAlign w:val="center"/>
          </w:tcPr>
          <w:p w14:paraId="11DE0BC5" w14:textId="057193EA" w:rsidR="0002135E" w:rsidRDefault="008B4223" w:rsidP="007539A3">
            <w:pPr>
              <w:jc w:val="center"/>
            </w:pPr>
            <w:r>
              <w:t>7,4</w:t>
            </w:r>
          </w:p>
        </w:tc>
        <w:tc>
          <w:tcPr>
            <w:tcW w:w="1440" w:type="dxa"/>
            <w:vAlign w:val="center"/>
          </w:tcPr>
          <w:p w14:paraId="0E7644A2" w14:textId="4D7DDA8D" w:rsidR="0002135E" w:rsidRDefault="008B4223" w:rsidP="007539A3">
            <w:pPr>
              <w:jc w:val="center"/>
            </w:pPr>
            <w:r>
              <w:t>7,1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6A33B9F0" w14:textId="22D8328E" w:rsidR="0002135E" w:rsidRDefault="008B4223" w:rsidP="007539A3">
            <w:pPr>
              <w:jc w:val="center"/>
            </w:pPr>
            <w:r>
              <w:t>6,9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33E975" w14:textId="77777777" w:rsidR="0002135E" w:rsidRDefault="0002135E" w:rsidP="007539A3">
            <w:pPr>
              <w:jc w:val="center"/>
            </w:pPr>
          </w:p>
        </w:tc>
      </w:tr>
      <w:tr w:rsidR="0002135E" w14:paraId="4AE7429C" w14:textId="63903173" w:rsidTr="008B4223">
        <w:trPr>
          <w:trHeight w:val="726"/>
        </w:trPr>
        <w:tc>
          <w:tcPr>
            <w:tcW w:w="2785" w:type="dxa"/>
            <w:vAlign w:val="center"/>
          </w:tcPr>
          <w:p w14:paraId="778BD378" w14:textId="77777777" w:rsidR="0002135E" w:rsidRDefault="0002135E" w:rsidP="007539A3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200" w:dyaOrig="360" w14:anchorId="3FEAEB07">
                <v:shape id="_x0000_i1111" type="#_x0000_t75" alt="" style="width:10.05pt;height:17.6pt" o:ole="">
                  <v:imagedata r:id="rId28" o:title=""/>
                </v:shape>
                <o:OLEObject Type="Embed" ProgID="Equation.DSMT4" ShapeID="_x0000_i1111" DrawAspect="Content" ObjectID="_1802194397" r:id="rId177"/>
              </w:object>
            </w:r>
            <w:r>
              <w:t>(cm)</w:t>
            </w:r>
          </w:p>
        </w:tc>
        <w:tc>
          <w:tcPr>
            <w:tcW w:w="1440" w:type="dxa"/>
            <w:vAlign w:val="center"/>
          </w:tcPr>
          <w:p w14:paraId="4A3C8B45" w14:textId="0E0D0DF7" w:rsidR="0002135E" w:rsidRDefault="008B4223" w:rsidP="007539A3">
            <w:pPr>
              <w:jc w:val="center"/>
            </w:pPr>
            <w:r>
              <w:t>28,1</w:t>
            </w:r>
          </w:p>
        </w:tc>
        <w:tc>
          <w:tcPr>
            <w:tcW w:w="1440" w:type="dxa"/>
            <w:vAlign w:val="center"/>
          </w:tcPr>
          <w:p w14:paraId="0FB7A678" w14:textId="161E0026" w:rsidR="0002135E" w:rsidRDefault="008B4223" w:rsidP="007539A3">
            <w:pPr>
              <w:jc w:val="center"/>
            </w:pPr>
            <w:r>
              <w:t>28,0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1379F940" w14:textId="0C39F23F" w:rsidR="0002135E" w:rsidRDefault="008B4223" w:rsidP="007539A3">
            <w:pPr>
              <w:jc w:val="center"/>
            </w:pPr>
            <w:r>
              <w:t>28,2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DC60409" w14:textId="77777777" w:rsidR="0002135E" w:rsidRDefault="0002135E" w:rsidP="007539A3">
            <w:pPr>
              <w:jc w:val="center"/>
            </w:pPr>
          </w:p>
        </w:tc>
      </w:tr>
    </w:tbl>
    <w:p w14:paraId="24F34094" w14:textId="3A3457D2" w:rsidR="00750BA3" w:rsidRDefault="00750BA3" w:rsidP="00750BA3"/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07"/>
        <w:gridCol w:w="8040"/>
        <w:gridCol w:w="777"/>
        <w:gridCol w:w="823"/>
      </w:tblGrid>
      <w:tr w:rsidR="00600F47" w:rsidRPr="00B466C5" w14:paraId="366F81CF" w14:textId="77777777" w:rsidTr="007539A3">
        <w:tc>
          <w:tcPr>
            <w:tcW w:w="607" w:type="dxa"/>
          </w:tcPr>
          <w:p w14:paraId="00B18D17" w14:textId="77777777" w:rsidR="00600F47" w:rsidRPr="008B4223" w:rsidRDefault="00600F47" w:rsidP="008B422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b/>
                <w:lang w:val="en-US"/>
              </w:rPr>
            </w:pPr>
          </w:p>
        </w:tc>
        <w:tc>
          <w:tcPr>
            <w:tcW w:w="8040" w:type="dxa"/>
          </w:tcPr>
          <w:p w14:paraId="367E4A14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Phát biểu</w:t>
            </w:r>
          </w:p>
        </w:tc>
        <w:tc>
          <w:tcPr>
            <w:tcW w:w="777" w:type="dxa"/>
          </w:tcPr>
          <w:p w14:paraId="25ECA6E1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lang w:val="en-US"/>
              </w:rPr>
            </w:pPr>
            <w:r w:rsidRPr="00B466C5">
              <w:rPr>
                <w:b/>
              </w:rPr>
              <w:t>Đúng</w:t>
            </w:r>
          </w:p>
        </w:tc>
        <w:tc>
          <w:tcPr>
            <w:tcW w:w="823" w:type="dxa"/>
          </w:tcPr>
          <w:p w14:paraId="02CABADE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Sai</w:t>
            </w:r>
          </w:p>
        </w:tc>
      </w:tr>
      <w:tr w:rsidR="00600F47" w:rsidRPr="00B466C5" w14:paraId="2C41EA28" w14:textId="77777777" w:rsidTr="007539A3">
        <w:tc>
          <w:tcPr>
            <w:tcW w:w="607" w:type="dxa"/>
            <w:vAlign w:val="center"/>
          </w:tcPr>
          <w:p w14:paraId="6ED3ADA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a</w:t>
            </w:r>
          </w:p>
        </w:tc>
        <w:tc>
          <w:tcPr>
            <w:tcW w:w="8040" w:type="dxa"/>
            <w:vAlign w:val="center"/>
          </w:tcPr>
          <w:p w14:paraId="49B9CD23" w14:textId="3BB86713" w:rsidR="00600F47" w:rsidRPr="00C3207B" w:rsidRDefault="00C65046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Giá trị trung bình của </w:t>
            </w:r>
            <w:r w:rsidRPr="00D7018A">
              <w:rPr>
                <w:position w:val="-12"/>
              </w:rPr>
              <w:object w:dxaOrig="180" w:dyaOrig="360" w14:anchorId="07D30082">
                <v:shape id="_x0000_i1112" type="#_x0000_t75" alt="" style="width:9.2pt;height:17.6pt" o:ole="">
                  <v:imagedata r:id="rId26" o:title=""/>
                </v:shape>
                <o:OLEObject Type="Embed" ProgID="Equation.DSMT4" ShapeID="_x0000_i1112" DrawAspect="Content" ObjectID="_1802194398" r:id="rId178"/>
              </w:object>
            </w:r>
            <w:r>
              <w:t xml:space="preserve"> là 7,13 cm.</w:t>
            </w:r>
          </w:p>
        </w:tc>
        <w:tc>
          <w:tcPr>
            <w:tcW w:w="777" w:type="dxa"/>
            <w:vAlign w:val="center"/>
          </w:tcPr>
          <w:p w14:paraId="77FFA016" w14:textId="5F4DEEA1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24AD6D2C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64F96506" w14:textId="77777777" w:rsidTr="007539A3">
        <w:tc>
          <w:tcPr>
            <w:tcW w:w="607" w:type="dxa"/>
            <w:vAlign w:val="center"/>
          </w:tcPr>
          <w:p w14:paraId="77C0CAB5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b</w:t>
            </w:r>
          </w:p>
        </w:tc>
        <w:tc>
          <w:tcPr>
            <w:tcW w:w="8040" w:type="dxa"/>
            <w:vAlign w:val="center"/>
          </w:tcPr>
          <w:p w14:paraId="3A2D7B37" w14:textId="0193EC6C" w:rsidR="00600F47" w:rsidRPr="00AE6538" w:rsidRDefault="009777A0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Sai số tuyệt đối của </w:t>
            </w:r>
            <w:r w:rsidRPr="00D7018A">
              <w:rPr>
                <w:position w:val="-12"/>
              </w:rPr>
              <w:object w:dxaOrig="200" w:dyaOrig="360" w14:anchorId="745FFCDA">
                <v:shape id="_x0000_i1113" type="#_x0000_t75" alt="" style="width:10.05pt;height:17.6pt" o:ole="">
                  <v:imagedata r:id="rId28" o:title=""/>
                </v:shape>
                <o:OLEObject Type="Embed" ProgID="Equation.DSMT4" ShapeID="_x0000_i1113" DrawAspect="Content" ObjectID="_1802194399" r:id="rId179"/>
              </w:object>
            </w:r>
            <w:r>
              <w:t xml:space="preserve"> là </w:t>
            </w:r>
            <w:r w:rsidR="00F92626">
              <w:t>11, 7 mm</w:t>
            </w:r>
          </w:p>
        </w:tc>
        <w:tc>
          <w:tcPr>
            <w:tcW w:w="777" w:type="dxa"/>
            <w:vAlign w:val="center"/>
          </w:tcPr>
          <w:p w14:paraId="7DDCB163" w14:textId="4BC86EFA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168E1CF3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7DE41A9F" w14:textId="77777777" w:rsidTr="007539A3">
        <w:tc>
          <w:tcPr>
            <w:tcW w:w="607" w:type="dxa"/>
            <w:vAlign w:val="center"/>
          </w:tcPr>
          <w:p w14:paraId="4EA593B6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c</w:t>
            </w:r>
          </w:p>
        </w:tc>
        <w:tc>
          <w:tcPr>
            <w:tcW w:w="8040" w:type="dxa"/>
            <w:vAlign w:val="center"/>
          </w:tcPr>
          <w:p w14:paraId="4120829C" w14:textId="14F4F69A" w:rsidR="00600F47" w:rsidRPr="00A50F5C" w:rsidRDefault="009736D6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lang w:val="en-US"/>
              </w:rPr>
            </w:pPr>
            <w:r>
              <w:rPr>
                <w:lang w:val="en-US"/>
              </w:rPr>
              <w:t xml:space="preserve">Sai số tỉ đối của phép đo bước sóng là </w:t>
            </w:r>
            <w:r w:rsidR="00C65046">
              <w:rPr>
                <w:lang w:val="en-US"/>
              </w:rPr>
              <w:t>0,64%.</w:t>
            </w:r>
          </w:p>
        </w:tc>
        <w:tc>
          <w:tcPr>
            <w:tcW w:w="777" w:type="dxa"/>
            <w:vAlign w:val="center"/>
          </w:tcPr>
          <w:p w14:paraId="173F7E2E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79D86693" w14:textId="63565A83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770D4B2C" w14:textId="77777777" w:rsidTr="007539A3">
        <w:tc>
          <w:tcPr>
            <w:tcW w:w="607" w:type="dxa"/>
            <w:vAlign w:val="center"/>
          </w:tcPr>
          <w:p w14:paraId="32DE447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d</w:t>
            </w:r>
          </w:p>
        </w:tc>
        <w:tc>
          <w:tcPr>
            <w:tcW w:w="8040" w:type="dxa"/>
            <w:vAlign w:val="center"/>
          </w:tcPr>
          <w:p w14:paraId="13F56911" w14:textId="0BA2C131" w:rsidR="00600F47" w:rsidRPr="00DC72A8" w:rsidRDefault="009736D6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Kết quả thí nghiệm đo t</w:t>
            </w:r>
            <w:r w:rsidR="0094058C">
              <w:t xml:space="preserve">ốc độ truyền </w:t>
            </w:r>
            <w:r>
              <w:t>âm trong không khí</w:t>
            </w:r>
            <w:r w:rsidR="0094058C">
              <w:t xml:space="preserve"> là </w:t>
            </w:r>
            <w:r w:rsidRPr="006A3567">
              <w:rPr>
                <w:position w:val="-12"/>
              </w:rPr>
              <w:object w:dxaOrig="1760" w:dyaOrig="380" w14:anchorId="38A43225">
                <v:shape id="_x0000_i1114" type="#_x0000_t75" alt="" style="width:87.9pt;height:19.25pt" o:ole="">
                  <v:imagedata r:id="rId180" o:title=""/>
                </v:shape>
                <o:OLEObject Type="Embed" ProgID="Equation.DSMT4" ShapeID="_x0000_i1114" DrawAspect="Content" ObjectID="_1802194400" r:id="rId181"/>
              </w:object>
            </w:r>
            <w:r>
              <w:t>.</w:t>
            </w:r>
          </w:p>
        </w:tc>
        <w:tc>
          <w:tcPr>
            <w:tcW w:w="777" w:type="dxa"/>
            <w:vAlign w:val="center"/>
          </w:tcPr>
          <w:p w14:paraId="48CC70DD" w14:textId="02DB50CD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6612B742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</w:tbl>
    <w:p w14:paraId="1C8AB95C" w14:textId="77777777" w:rsidR="00247F40" w:rsidRDefault="00247F40" w:rsidP="00247F40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jc w:val="center"/>
        <w:rPr>
          <w:b/>
          <w:iCs/>
          <w:color w:val="4472C4" w:themeColor="accent5"/>
        </w:rPr>
      </w:pPr>
    </w:p>
    <w:p w14:paraId="5F12D164" w14:textId="77777777" w:rsidR="0094058C" w:rsidRDefault="0094058C" w:rsidP="00600F47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rPr>
          <w:b/>
          <w:i/>
          <w:color w:val="4472C4" w:themeColor="accent5"/>
          <w:u w:val="single"/>
        </w:rPr>
      </w:pPr>
    </w:p>
    <w:p w14:paraId="001CFC2F" w14:textId="00642C2A" w:rsidR="0046535B" w:rsidRDefault="002F6BE9" w:rsidP="002F6BE9">
      <w:pPr>
        <w:pStyle w:val="CuBT"/>
        <w:numPr>
          <w:ilvl w:val="0"/>
          <w:numId w:val="0"/>
        </w:numPr>
        <w:rPr>
          <w:noProof/>
        </w:rPr>
      </w:pPr>
      <w:r>
        <w:rPr>
          <w:b/>
          <w:bCs w:val="0"/>
          <w:iCs/>
          <w:noProof/>
          <w:color w:val="auto"/>
        </w:rPr>
        <w:lastRenderedPageBreak/>
        <w:t xml:space="preserve">Câu 5. </w:t>
      </w:r>
      <w:r w:rsidR="0046535B">
        <w:rPr>
          <w:rFonts w:eastAsia="Calibri"/>
        </w:rPr>
        <w:t>Thực hiện thí nghiệm</w:t>
      </w:r>
      <w:r w:rsidR="0046535B" w:rsidRPr="008B7853">
        <w:rPr>
          <w:rFonts w:eastAsia="Calibri"/>
        </w:rPr>
        <w:t xml:space="preserve"> đo </w:t>
      </w:r>
      <w:r w:rsidR="0046535B">
        <w:rPr>
          <w:rFonts w:eastAsia="Calibri"/>
        </w:rPr>
        <w:t xml:space="preserve">tốc độ truyền âm trong không khí với dụng cụ thí nghiệm được bố trí như hình và </w:t>
      </w:r>
      <w:r w:rsidR="0046535B" w:rsidRPr="008B7853">
        <w:rPr>
          <w:noProof/>
        </w:rPr>
        <w:t>thu được được bảng số liệu</w:t>
      </w:r>
      <w:r w:rsidR="0046535B">
        <w:rPr>
          <w:noProof/>
        </w:rPr>
        <w:t xml:space="preserve"> bên dưới. </w:t>
      </w:r>
      <w:r w:rsidR="001E77E5">
        <w:rPr>
          <w:noProof/>
        </w:rPr>
        <w:t xml:space="preserve">Biết </w:t>
      </w:r>
      <w:r w:rsidR="001E77E5">
        <w:t xml:space="preserve">thước chia độ đến milimét. </w:t>
      </w:r>
      <w:r w:rsidR="0046535B">
        <w:t xml:space="preserve">Lấy sai số dụng cụ trong phép đo chiều cao cột khí bằng </w:t>
      </w:r>
      <w:r w:rsidR="00825763">
        <w:t xml:space="preserve">một nửa </w:t>
      </w:r>
      <w:r w:rsidR="0046535B">
        <w:t xml:space="preserve">độ chia nhỏ nhất trên thước. </w:t>
      </w:r>
    </w:p>
    <w:tbl>
      <w:tblPr>
        <w:tblStyle w:val="TableGrid"/>
        <w:tblW w:w="10950" w:type="dxa"/>
        <w:tblInd w:w="85" w:type="dxa"/>
        <w:tblLook w:val="04A0" w:firstRow="1" w:lastRow="0" w:firstColumn="1" w:lastColumn="0" w:noHBand="0" w:noVBand="1"/>
      </w:tblPr>
      <w:tblGrid>
        <w:gridCol w:w="2700"/>
        <w:gridCol w:w="1440"/>
        <w:gridCol w:w="1440"/>
        <w:gridCol w:w="1440"/>
        <w:gridCol w:w="3930"/>
      </w:tblGrid>
      <w:tr w:rsidR="0046535B" w14:paraId="1EDB17B9" w14:textId="77777777" w:rsidTr="0046535B">
        <w:trPr>
          <w:trHeight w:val="725"/>
        </w:trPr>
        <w:tc>
          <w:tcPr>
            <w:tcW w:w="7020" w:type="dxa"/>
            <w:gridSpan w:val="4"/>
            <w:tcBorders>
              <w:right w:val="single" w:sz="4" w:space="0" w:color="auto"/>
            </w:tcBorders>
            <w:vAlign w:val="center"/>
          </w:tcPr>
          <w:p w14:paraId="73034E25" w14:textId="670ADB81" w:rsidR="0046535B" w:rsidRDefault="0046535B" w:rsidP="007539A3">
            <w:pPr>
              <w:jc w:val="center"/>
            </w:pPr>
            <w:r>
              <w:t xml:space="preserve">Tần số: </w:t>
            </w:r>
            <w:r w:rsidRPr="0072283B">
              <w:rPr>
                <w:rFonts w:eastAsiaTheme="minorHAnsi" w:cstheme="minorBidi"/>
                <w:position w:val="-10"/>
                <w:szCs w:val="22"/>
              </w:rPr>
              <w:object w:dxaOrig="1520" w:dyaOrig="320" w14:anchorId="5188D73A">
                <v:shape id="_x0000_i1115" type="#_x0000_t75" alt="" style="width:76.2pt;height:15.9pt" o:ole="">
                  <v:imagedata r:id="rId182" o:title=""/>
                </v:shape>
                <o:OLEObject Type="Embed" ProgID="Equation.DSMT4" ShapeID="_x0000_i1115" DrawAspect="Content" ObjectID="_1802194401" r:id="rId183"/>
              </w:object>
            </w:r>
          </w:p>
        </w:tc>
        <w:tc>
          <w:tcPr>
            <w:tcW w:w="3930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D9CEB0" w14:textId="77777777" w:rsidR="0046535B" w:rsidRDefault="0046535B" w:rsidP="007539A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B4BF4ED" wp14:editId="015034A5">
                  <wp:extent cx="1371600" cy="1809418"/>
                  <wp:effectExtent l="0" t="0" r="0" b="635"/>
                  <wp:docPr id="18879928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8799284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81" t="5762" r="8522" b="3716"/>
                          <a:stretch/>
                        </pic:blipFill>
                        <pic:spPr bwMode="auto">
                          <a:xfrm>
                            <a:off x="0" y="0"/>
                            <a:ext cx="1398811" cy="1845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535B" w14:paraId="6903D30D" w14:textId="77777777" w:rsidTr="0046535B">
        <w:trPr>
          <w:trHeight w:val="726"/>
        </w:trPr>
        <w:tc>
          <w:tcPr>
            <w:tcW w:w="2700" w:type="dxa"/>
            <w:vAlign w:val="center"/>
          </w:tcPr>
          <w:p w14:paraId="5629C941" w14:textId="77777777" w:rsidR="0046535B" w:rsidRDefault="0046535B" w:rsidP="007539A3">
            <w:pPr>
              <w:jc w:val="center"/>
            </w:pPr>
            <w:r>
              <w:t>Chiều cao cột không khí</w:t>
            </w:r>
          </w:p>
        </w:tc>
        <w:tc>
          <w:tcPr>
            <w:tcW w:w="1440" w:type="dxa"/>
            <w:vAlign w:val="center"/>
          </w:tcPr>
          <w:p w14:paraId="1C1AB388" w14:textId="77777777" w:rsidR="0046535B" w:rsidRDefault="0046535B" w:rsidP="007539A3">
            <w:pPr>
              <w:jc w:val="center"/>
            </w:pPr>
            <w:r>
              <w:t>Lần 1</w:t>
            </w:r>
          </w:p>
        </w:tc>
        <w:tc>
          <w:tcPr>
            <w:tcW w:w="1440" w:type="dxa"/>
            <w:vAlign w:val="center"/>
          </w:tcPr>
          <w:p w14:paraId="476637FB" w14:textId="77777777" w:rsidR="0046535B" w:rsidRDefault="0046535B" w:rsidP="007539A3">
            <w:pPr>
              <w:jc w:val="center"/>
            </w:pPr>
            <w:r>
              <w:t>Lần 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377E6E47" w14:textId="77777777" w:rsidR="0046535B" w:rsidRDefault="0046535B" w:rsidP="007539A3">
            <w:pPr>
              <w:jc w:val="center"/>
            </w:pPr>
            <w:r>
              <w:t>Lần 3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8596852" w14:textId="77777777" w:rsidR="0046535B" w:rsidRDefault="0046535B" w:rsidP="007539A3">
            <w:pPr>
              <w:jc w:val="center"/>
            </w:pPr>
          </w:p>
        </w:tc>
      </w:tr>
      <w:tr w:rsidR="0046535B" w14:paraId="20B9882E" w14:textId="77777777" w:rsidTr="0046535B">
        <w:trPr>
          <w:trHeight w:val="726"/>
        </w:trPr>
        <w:tc>
          <w:tcPr>
            <w:tcW w:w="2700" w:type="dxa"/>
            <w:vAlign w:val="center"/>
          </w:tcPr>
          <w:p w14:paraId="52C47B94" w14:textId="77777777" w:rsidR="0046535B" w:rsidRDefault="0046535B" w:rsidP="007539A3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180" w:dyaOrig="360" w14:anchorId="09B5B0A1">
                <v:shape id="_x0000_i1116" type="#_x0000_t75" alt="" style="width:9.2pt;height:17.6pt" o:ole="">
                  <v:imagedata r:id="rId26" o:title=""/>
                </v:shape>
                <o:OLEObject Type="Embed" ProgID="Equation.DSMT4" ShapeID="_x0000_i1116" DrawAspect="Content" ObjectID="_1802194402" r:id="rId184"/>
              </w:object>
            </w:r>
            <w:r>
              <w:t>(cm)</w:t>
            </w:r>
          </w:p>
        </w:tc>
        <w:tc>
          <w:tcPr>
            <w:tcW w:w="1440" w:type="dxa"/>
            <w:vAlign w:val="center"/>
          </w:tcPr>
          <w:p w14:paraId="56C5BF25" w14:textId="69C89863" w:rsidR="0046535B" w:rsidRDefault="0046535B" w:rsidP="007539A3">
            <w:pPr>
              <w:jc w:val="center"/>
            </w:pPr>
            <w:r>
              <w:t>6,8</w:t>
            </w:r>
          </w:p>
        </w:tc>
        <w:tc>
          <w:tcPr>
            <w:tcW w:w="1440" w:type="dxa"/>
            <w:vAlign w:val="center"/>
          </w:tcPr>
          <w:p w14:paraId="7B42DB3C" w14:textId="2B71E47E" w:rsidR="0046535B" w:rsidRDefault="0046535B" w:rsidP="007539A3">
            <w:pPr>
              <w:jc w:val="center"/>
            </w:pPr>
            <w:r>
              <w:t>6,6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4EE1831C" w14:textId="6FC742C1" w:rsidR="0046535B" w:rsidRDefault="0046535B" w:rsidP="007539A3">
            <w:pPr>
              <w:jc w:val="center"/>
            </w:pPr>
            <w:r>
              <w:t>6,5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6F9BD1" w14:textId="77777777" w:rsidR="0046535B" w:rsidRDefault="0046535B" w:rsidP="007539A3">
            <w:pPr>
              <w:jc w:val="center"/>
            </w:pPr>
          </w:p>
        </w:tc>
      </w:tr>
      <w:tr w:rsidR="0046535B" w14:paraId="074C0AEE" w14:textId="77777777" w:rsidTr="0046535B">
        <w:trPr>
          <w:trHeight w:val="726"/>
        </w:trPr>
        <w:tc>
          <w:tcPr>
            <w:tcW w:w="2700" w:type="dxa"/>
            <w:vAlign w:val="center"/>
          </w:tcPr>
          <w:p w14:paraId="08AA0BBB" w14:textId="77777777" w:rsidR="0046535B" w:rsidRDefault="0046535B" w:rsidP="007539A3">
            <w:pPr>
              <w:jc w:val="center"/>
            </w:pPr>
            <w:r w:rsidRPr="00D7018A">
              <w:rPr>
                <w:rFonts w:eastAsiaTheme="minorHAnsi" w:cstheme="minorBidi"/>
                <w:position w:val="-12"/>
                <w:szCs w:val="22"/>
              </w:rPr>
              <w:object w:dxaOrig="200" w:dyaOrig="360" w14:anchorId="1A45BAD3">
                <v:shape id="_x0000_i1117" type="#_x0000_t75" alt="" style="width:10.05pt;height:17.6pt" o:ole="">
                  <v:imagedata r:id="rId28" o:title=""/>
                </v:shape>
                <o:OLEObject Type="Embed" ProgID="Equation.DSMT4" ShapeID="_x0000_i1117" DrawAspect="Content" ObjectID="_1802194403" r:id="rId185"/>
              </w:object>
            </w:r>
            <w:r>
              <w:t>(cm)</w:t>
            </w:r>
          </w:p>
        </w:tc>
        <w:tc>
          <w:tcPr>
            <w:tcW w:w="1440" w:type="dxa"/>
            <w:vAlign w:val="center"/>
          </w:tcPr>
          <w:p w14:paraId="7E90AF31" w14:textId="20678942" w:rsidR="0046535B" w:rsidRDefault="0046535B" w:rsidP="007539A3">
            <w:pPr>
              <w:jc w:val="center"/>
            </w:pPr>
            <w:r>
              <w:t>25,9</w:t>
            </w:r>
          </w:p>
        </w:tc>
        <w:tc>
          <w:tcPr>
            <w:tcW w:w="1440" w:type="dxa"/>
            <w:vAlign w:val="center"/>
          </w:tcPr>
          <w:p w14:paraId="0F9DD5BA" w14:textId="7D2E930C" w:rsidR="0046535B" w:rsidRDefault="0046535B" w:rsidP="007539A3">
            <w:pPr>
              <w:jc w:val="center"/>
            </w:pPr>
            <w:r>
              <w:t>26,1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351CFBD7" w14:textId="4539CD27" w:rsidR="0046535B" w:rsidRDefault="0046535B" w:rsidP="007539A3">
            <w:pPr>
              <w:jc w:val="center"/>
            </w:pPr>
            <w:r>
              <w:t>26,0</w:t>
            </w:r>
          </w:p>
        </w:tc>
        <w:tc>
          <w:tcPr>
            <w:tcW w:w="3930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3F63495" w14:textId="77777777" w:rsidR="0046535B" w:rsidRDefault="0046535B" w:rsidP="007539A3">
            <w:pPr>
              <w:jc w:val="center"/>
            </w:pPr>
          </w:p>
        </w:tc>
      </w:tr>
    </w:tbl>
    <w:p w14:paraId="4621413B" w14:textId="77777777" w:rsidR="00600F47" w:rsidRDefault="00600F47" w:rsidP="0046535B">
      <w:pPr>
        <w:pStyle w:val="CuBT"/>
        <w:numPr>
          <w:ilvl w:val="0"/>
          <w:numId w:val="0"/>
        </w:num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07"/>
        <w:gridCol w:w="8040"/>
        <w:gridCol w:w="777"/>
        <w:gridCol w:w="823"/>
      </w:tblGrid>
      <w:tr w:rsidR="00600F47" w:rsidRPr="00B466C5" w14:paraId="50F184A3" w14:textId="77777777" w:rsidTr="007539A3">
        <w:tc>
          <w:tcPr>
            <w:tcW w:w="607" w:type="dxa"/>
          </w:tcPr>
          <w:p w14:paraId="04D04FA0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</w:p>
        </w:tc>
        <w:tc>
          <w:tcPr>
            <w:tcW w:w="8040" w:type="dxa"/>
          </w:tcPr>
          <w:p w14:paraId="468B62C6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Phát biểu</w:t>
            </w:r>
          </w:p>
        </w:tc>
        <w:tc>
          <w:tcPr>
            <w:tcW w:w="777" w:type="dxa"/>
          </w:tcPr>
          <w:p w14:paraId="6C5921DD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lang w:val="en-US"/>
              </w:rPr>
            </w:pPr>
            <w:r w:rsidRPr="00B466C5">
              <w:rPr>
                <w:b/>
              </w:rPr>
              <w:t>Đúng</w:t>
            </w:r>
          </w:p>
        </w:tc>
        <w:tc>
          <w:tcPr>
            <w:tcW w:w="823" w:type="dxa"/>
          </w:tcPr>
          <w:p w14:paraId="3275169E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Sai</w:t>
            </w:r>
          </w:p>
        </w:tc>
      </w:tr>
      <w:tr w:rsidR="00600F47" w:rsidRPr="00B466C5" w14:paraId="74110339" w14:textId="77777777" w:rsidTr="007539A3">
        <w:tc>
          <w:tcPr>
            <w:tcW w:w="607" w:type="dxa"/>
            <w:vAlign w:val="center"/>
          </w:tcPr>
          <w:p w14:paraId="5C7A47DD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a</w:t>
            </w:r>
          </w:p>
        </w:tc>
        <w:tc>
          <w:tcPr>
            <w:tcW w:w="8040" w:type="dxa"/>
            <w:vAlign w:val="center"/>
          </w:tcPr>
          <w:p w14:paraId="5A23E3A4" w14:textId="4E702017" w:rsidR="00600F47" w:rsidRPr="00C3207B" w:rsidRDefault="004428DE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Khi thực hiện thí nghiệm, cần đặt mắt thẳng và vuông góc với mặt thước đọc giá trị độ cao pít-tông.</w:t>
            </w:r>
          </w:p>
        </w:tc>
        <w:tc>
          <w:tcPr>
            <w:tcW w:w="777" w:type="dxa"/>
            <w:vAlign w:val="center"/>
          </w:tcPr>
          <w:p w14:paraId="2DE0FC2C" w14:textId="32B76998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2B36E58C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00F47" w:rsidRPr="00B466C5" w14:paraId="52156002" w14:textId="77777777" w:rsidTr="007539A3">
        <w:tc>
          <w:tcPr>
            <w:tcW w:w="607" w:type="dxa"/>
            <w:vAlign w:val="center"/>
          </w:tcPr>
          <w:p w14:paraId="4BB599F7" w14:textId="77777777" w:rsidR="00600F47" w:rsidRPr="00B466C5" w:rsidRDefault="00600F47" w:rsidP="007539A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b</w:t>
            </w:r>
          </w:p>
        </w:tc>
        <w:tc>
          <w:tcPr>
            <w:tcW w:w="8040" w:type="dxa"/>
            <w:vAlign w:val="center"/>
          </w:tcPr>
          <w:p w14:paraId="10E0871A" w14:textId="2063B948" w:rsidR="00600F47" w:rsidRPr="00AE6538" w:rsidRDefault="006B2618" w:rsidP="007539A3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>Vị trí của pít-tông mà tại đó âm phát ra to nhất là nút sóng.</w:t>
            </w:r>
          </w:p>
        </w:tc>
        <w:tc>
          <w:tcPr>
            <w:tcW w:w="777" w:type="dxa"/>
            <w:vAlign w:val="center"/>
          </w:tcPr>
          <w:p w14:paraId="10ABB947" w14:textId="77777777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26EFA18D" w14:textId="415AAAA3" w:rsidR="00600F47" w:rsidRPr="00CF3595" w:rsidRDefault="00600F47" w:rsidP="00373773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B2618" w:rsidRPr="00B466C5" w14:paraId="020DF6DB" w14:textId="77777777" w:rsidTr="007539A3">
        <w:tc>
          <w:tcPr>
            <w:tcW w:w="607" w:type="dxa"/>
            <w:vAlign w:val="center"/>
          </w:tcPr>
          <w:p w14:paraId="19111900" w14:textId="77777777" w:rsidR="006B2618" w:rsidRPr="00B466C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c</w:t>
            </w:r>
          </w:p>
        </w:tc>
        <w:tc>
          <w:tcPr>
            <w:tcW w:w="8040" w:type="dxa"/>
            <w:vAlign w:val="center"/>
          </w:tcPr>
          <w:p w14:paraId="3FF8DA89" w14:textId="7AF7405B" w:rsidR="006B2618" w:rsidRPr="000A5C0C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rPr>
                <w:lang w:val="en-US"/>
              </w:rPr>
            </w:pPr>
            <w:r>
              <w:t xml:space="preserve">Sai số tuyệt đối của </w:t>
            </w:r>
            <w:r w:rsidRPr="00D7018A">
              <w:rPr>
                <w:position w:val="-12"/>
              </w:rPr>
              <w:object w:dxaOrig="180" w:dyaOrig="360" w14:anchorId="0FABE03E">
                <v:shape id="_x0000_i1118" type="#_x0000_t75" alt="" style="width:9.2pt;height:17.6pt" o:ole="">
                  <v:imagedata r:id="rId26" o:title=""/>
                </v:shape>
                <o:OLEObject Type="Embed" ProgID="Equation.DSMT4" ShapeID="_x0000_i1118" DrawAspect="Content" ObjectID="_1802194404" r:id="rId186"/>
              </w:object>
            </w:r>
            <w:r>
              <w:t xml:space="preserve"> và </w:t>
            </w:r>
            <w:r w:rsidRPr="00D7018A">
              <w:rPr>
                <w:position w:val="-12"/>
              </w:rPr>
              <w:object w:dxaOrig="200" w:dyaOrig="360" w14:anchorId="4FC660C5">
                <v:shape id="_x0000_i1119" type="#_x0000_t75" alt="" style="width:10.05pt;height:17.6pt" o:ole="">
                  <v:imagedata r:id="rId28" o:title=""/>
                </v:shape>
                <o:OLEObject Type="Embed" ProgID="Equation.DSMT4" ShapeID="_x0000_i1119" DrawAspect="Content" ObjectID="_1802194405" r:id="rId187"/>
              </w:object>
            </w:r>
            <w:r>
              <w:t xml:space="preserve"> hơn kém nhau </w:t>
            </w:r>
            <w:r w:rsidR="000A5C0C">
              <w:t>0,02 mm.</w:t>
            </w:r>
          </w:p>
        </w:tc>
        <w:tc>
          <w:tcPr>
            <w:tcW w:w="777" w:type="dxa"/>
            <w:vAlign w:val="center"/>
          </w:tcPr>
          <w:p w14:paraId="48E482D3" w14:textId="4E510575" w:rsidR="006B2618" w:rsidRPr="00CF359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017BB651" w14:textId="77777777" w:rsidR="006B2618" w:rsidRPr="00CF359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  <w:tr w:rsidR="006B2618" w:rsidRPr="00B466C5" w14:paraId="2D7A6E11" w14:textId="77777777" w:rsidTr="007539A3">
        <w:tc>
          <w:tcPr>
            <w:tcW w:w="607" w:type="dxa"/>
            <w:vAlign w:val="center"/>
          </w:tcPr>
          <w:p w14:paraId="6CC3D03A" w14:textId="77777777" w:rsidR="006B2618" w:rsidRPr="00B466C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</w:rPr>
            </w:pPr>
            <w:r w:rsidRPr="00B466C5">
              <w:rPr>
                <w:b/>
              </w:rPr>
              <w:t>d</w:t>
            </w:r>
          </w:p>
        </w:tc>
        <w:tc>
          <w:tcPr>
            <w:tcW w:w="8040" w:type="dxa"/>
            <w:vAlign w:val="center"/>
          </w:tcPr>
          <w:p w14:paraId="2F182DE7" w14:textId="4CA9DCE4" w:rsidR="006B2618" w:rsidRPr="00DC72A8" w:rsidRDefault="006B2618" w:rsidP="006B2618">
            <w:pPr>
              <w:pStyle w:val="CuBT"/>
              <w:numPr>
                <w:ilvl w:val="0"/>
                <w:numId w:val="0"/>
              </w:numPr>
              <w:tabs>
                <w:tab w:val="clear" w:pos="284"/>
                <w:tab w:val="left" w:pos="720"/>
                <w:tab w:val="left" w:pos="3150"/>
                <w:tab w:val="left" w:pos="5490"/>
                <w:tab w:val="left" w:pos="7920"/>
              </w:tabs>
              <w:spacing w:line="240" w:lineRule="auto"/>
            </w:pPr>
            <w:r>
              <w:t xml:space="preserve">Sai số tỉ đối của phép đo tốc độ truyền âm </w:t>
            </w:r>
            <w:r w:rsidR="000D4664">
              <w:t>nhỏ hơn</w:t>
            </w:r>
            <w:r>
              <w:t xml:space="preserve"> </w:t>
            </w:r>
            <w:r w:rsidR="000D4664">
              <w:t>1,0 %.</w:t>
            </w:r>
          </w:p>
        </w:tc>
        <w:tc>
          <w:tcPr>
            <w:tcW w:w="777" w:type="dxa"/>
            <w:vAlign w:val="center"/>
          </w:tcPr>
          <w:p w14:paraId="4DA5C691" w14:textId="77777777" w:rsidR="006B2618" w:rsidRPr="00CF359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  <w:tc>
          <w:tcPr>
            <w:tcW w:w="823" w:type="dxa"/>
            <w:vAlign w:val="center"/>
          </w:tcPr>
          <w:p w14:paraId="6BBF85BC" w14:textId="154B35F8" w:rsidR="006B2618" w:rsidRPr="00CF3595" w:rsidRDefault="006B2618" w:rsidP="006B2618">
            <w:pPr>
              <w:pStyle w:val="BodyText"/>
              <w:tabs>
                <w:tab w:val="left" w:pos="720"/>
                <w:tab w:val="left" w:pos="1134"/>
                <w:tab w:val="left" w:pos="3150"/>
                <w:tab w:val="left" w:pos="5490"/>
                <w:tab w:val="left" w:pos="7920"/>
              </w:tabs>
              <w:spacing w:before="0" w:after="0"/>
              <w:ind w:firstLine="0"/>
              <w:jc w:val="center"/>
              <w:rPr>
                <w:b/>
                <w:color w:val="FF0000"/>
                <w:lang w:val="en-US"/>
              </w:rPr>
            </w:pPr>
          </w:p>
        </w:tc>
      </w:tr>
    </w:tbl>
    <w:p w14:paraId="4CDD43E3" w14:textId="77777777" w:rsidR="00600F47" w:rsidRDefault="00600F47" w:rsidP="00600F47">
      <w:pPr>
        <w:tabs>
          <w:tab w:val="left" w:pos="720"/>
          <w:tab w:val="left" w:pos="3150"/>
          <w:tab w:val="left" w:pos="5490"/>
          <w:tab w:val="left" w:pos="7920"/>
        </w:tabs>
        <w:rPr>
          <w:b/>
          <w:bCs/>
        </w:rPr>
      </w:pPr>
    </w:p>
    <w:p w14:paraId="16534A8B" w14:textId="0162241E" w:rsidR="00600F47" w:rsidRPr="00247F40" w:rsidRDefault="00600F47" w:rsidP="000D4664">
      <w:pPr>
        <w:rPr>
          <w:i/>
          <w:iCs/>
          <w:color w:val="C00000"/>
        </w:rPr>
      </w:pPr>
    </w:p>
    <w:p w14:paraId="67384DE8" w14:textId="09C7A7C3" w:rsidR="006241FE" w:rsidRPr="00C77494" w:rsidRDefault="00CF3595" w:rsidP="00C77494">
      <w:pPr>
        <w:rPr>
          <w:b/>
          <w:bCs/>
          <w:color w:val="7030A0"/>
        </w:rPr>
      </w:pPr>
      <w:r w:rsidRPr="00C77494">
        <w:rPr>
          <w:b/>
          <w:bCs/>
          <w:color w:val="7030A0"/>
        </w:rPr>
        <w:t>PHẦN III</w:t>
      </w:r>
      <w:r w:rsidR="006241FE" w:rsidRPr="00C77494">
        <w:rPr>
          <w:b/>
          <w:bCs/>
          <w:color w:val="7030A0"/>
        </w:rPr>
        <w:t>. Câu trắc nhiệm trả lời ngắn</w:t>
      </w:r>
    </w:p>
    <w:p w14:paraId="1ECACD5F" w14:textId="77BF4919" w:rsidR="00A245E8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1. </w:t>
      </w:r>
      <w:r w:rsidR="00B50F18">
        <w:t xml:space="preserve">Trong thí nghiệm đo tốc độ truyền âm trong không khí, </w:t>
      </w:r>
      <w:r w:rsidR="003E1799">
        <w:t>chiều cao cột</w:t>
      </w:r>
      <w:r w:rsidR="000E7C60">
        <w:t xml:space="preserve"> không</w:t>
      </w:r>
      <w:r w:rsidR="003E1799">
        <w:t xml:space="preserve"> khí sau ba lần đo có giá trị </w:t>
      </w:r>
      <w:r w:rsidR="000E7C60">
        <w:t>lần lượt là 35 mm, 33 mm, 31 mm. Giá trị trung bình của chiều cao cột không khí</w:t>
      </w:r>
      <w:r w:rsidR="009C73D5">
        <w:t xml:space="preserve"> (theo đơn vị cm và </w:t>
      </w:r>
      <w:r w:rsidR="000E7C60" w:rsidRPr="004201B6">
        <w:rPr>
          <w:rStyle w:val="Strong"/>
          <w:b w:val="0"/>
          <w:bCs/>
          <w:color w:val="auto"/>
        </w:rPr>
        <w:t>đúng</w:t>
      </w:r>
      <w:r w:rsidR="000E7C60" w:rsidRPr="003E40E9">
        <w:rPr>
          <w:color w:val="auto"/>
        </w:rPr>
        <w:t xml:space="preserve"> </w:t>
      </w:r>
      <w:r w:rsidR="000E7C60" w:rsidRPr="00BB3506">
        <w:rPr>
          <w:color w:val="auto"/>
        </w:rPr>
        <w:t>với số chữ số có nghĩa của phép đo</w:t>
      </w:r>
      <w:r w:rsidR="009C73D5">
        <w:rPr>
          <w:color w:val="auto"/>
        </w:rPr>
        <w:t>)</w:t>
      </w:r>
      <w:r w:rsidR="009C73D5">
        <w:t xml:space="preserve"> là bao nhiêu</w:t>
      </w:r>
      <w:r w:rsidR="009C73D5">
        <w:rPr>
          <w:color w:val="auto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n130 fb + zalo Thu Minh"/>
        <w:tblDescription w:val="n130 fb + zalo Thu Minh"/>
      </w:tblPr>
      <w:tblGrid>
        <w:gridCol w:w="1274"/>
        <w:gridCol w:w="422"/>
        <w:gridCol w:w="426"/>
        <w:gridCol w:w="425"/>
        <w:gridCol w:w="350"/>
      </w:tblGrid>
      <w:tr w:rsidR="00CE377B" w:rsidRPr="00B466C5" w14:paraId="5FE58B2B" w14:textId="77777777" w:rsidTr="007539A3">
        <w:trPr>
          <w:trHeight w:val="359"/>
        </w:trPr>
        <w:tc>
          <w:tcPr>
            <w:tcW w:w="1274" w:type="dxa"/>
          </w:tcPr>
          <w:p w14:paraId="184C0475" w14:textId="77777777" w:rsidR="00CE377B" w:rsidRPr="00B466C5" w:rsidRDefault="00CE377B" w:rsidP="007539A3">
            <w:pPr>
              <w:rPr>
                <w:b/>
                <w:bCs/>
                <w:szCs w:val="24"/>
              </w:rPr>
            </w:pPr>
            <w:r w:rsidRPr="00B466C5">
              <w:rPr>
                <w:b/>
                <w:bCs/>
                <w:szCs w:val="24"/>
              </w:rPr>
              <w:t>Đáp án:</w:t>
            </w:r>
          </w:p>
        </w:tc>
        <w:tc>
          <w:tcPr>
            <w:tcW w:w="422" w:type="dxa"/>
            <w:vAlign w:val="center"/>
          </w:tcPr>
          <w:p w14:paraId="3753C842" w14:textId="100BB8DD" w:rsidR="00CE377B" w:rsidRPr="00CF3595" w:rsidRDefault="00CE377B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6" w:type="dxa"/>
            <w:vAlign w:val="center"/>
          </w:tcPr>
          <w:p w14:paraId="243657F5" w14:textId="2CBFBDEB" w:rsidR="00CE377B" w:rsidRPr="00CF3595" w:rsidRDefault="00CE377B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5" w:type="dxa"/>
            <w:vAlign w:val="center"/>
          </w:tcPr>
          <w:p w14:paraId="53D90C86" w14:textId="52E5ACB9" w:rsidR="00CE377B" w:rsidRPr="00CF3595" w:rsidRDefault="00CE377B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350" w:type="dxa"/>
            <w:vAlign w:val="center"/>
          </w:tcPr>
          <w:p w14:paraId="48C24533" w14:textId="50201291" w:rsidR="00CE377B" w:rsidRPr="00CF3595" w:rsidRDefault="00CE377B" w:rsidP="007539A3">
            <w:pPr>
              <w:rPr>
                <w:b/>
                <w:bCs/>
                <w:color w:val="FF0000"/>
                <w:szCs w:val="24"/>
              </w:rPr>
            </w:pPr>
          </w:p>
        </w:tc>
      </w:tr>
    </w:tbl>
    <w:p w14:paraId="1EFDAA29" w14:textId="77777777" w:rsidR="00C77494" w:rsidRDefault="00C77494" w:rsidP="002F6BE9">
      <w:pPr>
        <w:pStyle w:val="CuBT"/>
        <w:numPr>
          <w:ilvl w:val="0"/>
          <w:numId w:val="0"/>
        </w:numPr>
        <w:rPr>
          <w:b/>
          <w:bCs w:val="0"/>
          <w:iCs/>
          <w:color w:val="auto"/>
        </w:rPr>
      </w:pPr>
    </w:p>
    <w:p w14:paraId="1A200593" w14:textId="79752AF3" w:rsidR="00D71CE0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2. </w:t>
      </w:r>
      <w:r w:rsidR="00D71CE0">
        <w:t xml:space="preserve">Trong thí nghiệm đo tốc độ truyền âm trong không khí, biết sai số tỉ đối của phép đo </w:t>
      </w:r>
      <w:r w:rsidR="00524E15">
        <w:t>bước sóng</w:t>
      </w:r>
      <w:r w:rsidR="00D71CE0">
        <w:t xml:space="preserve"> và tốc độ truyền sóng lần lượt là 0,01 và 0,01</w:t>
      </w:r>
      <w:r w:rsidR="00524E15">
        <w:t>7</w:t>
      </w:r>
      <w:r w:rsidR="00D71CE0">
        <w:t xml:space="preserve">. Sai số tỉ đối của phép đo </w:t>
      </w:r>
      <w:r w:rsidR="00524E15">
        <w:t>tần số là bao nhiêu (làm tròn đến chữ số thập phân thứ hai sau dấu phẩy)?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n130 fb + zalo Thu Minh"/>
        <w:tblDescription w:val="n130 fb + zalo Thu Minh"/>
      </w:tblPr>
      <w:tblGrid>
        <w:gridCol w:w="1274"/>
        <w:gridCol w:w="422"/>
        <w:gridCol w:w="426"/>
        <w:gridCol w:w="425"/>
        <w:gridCol w:w="350"/>
      </w:tblGrid>
      <w:tr w:rsidR="00524E15" w:rsidRPr="00B466C5" w14:paraId="5CB85C7B" w14:textId="77777777" w:rsidTr="007539A3">
        <w:trPr>
          <w:trHeight w:val="359"/>
        </w:trPr>
        <w:tc>
          <w:tcPr>
            <w:tcW w:w="1274" w:type="dxa"/>
          </w:tcPr>
          <w:p w14:paraId="4D53A6B7" w14:textId="77777777" w:rsidR="00524E15" w:rsidRPr="00B466C5" w:rsidRDefault="00524E15" w:rsidP="007539A3">
            <w:pPr>
              <w:rPr>
                <w:b/>
                <w:bCs/>
                <w:szCs w:val="24"/>
              </w:rPr>
            </w:pPr>
            <w:r w:rsidRPr="00B466C5">
              <w:rPr>
                <w:b/>
                <w:bCs/>
                <w:szCs w:val="24"/>
              </w:rPr>
              <w:t>Đáp án:</w:t>
            </w:r>
          </w:p>
        </w:tc>
        <w:tc>
          <w:tcPr>
            <w:tcW w:w="422" w:type="dxa"/>
            <w:vAlign w:val="center"/>
          </w:tcPr>
          <w:p w14:paraId="1D2FA555" w14:textId="0475A05E" w:rsidR="00524E15" w:rsidRPr="00CF3595" w:rsidRDefault="00524E15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6" w:type="dxa"/>
            <w:vAlign w:val="center"/>
          </w:tcPr>
          <w:p w14:paraId="47E6621B" w14:textId="2F95F5D7" w:rsidR="00524E15" w:rsidRPr="00CF3595" w:rsidRDefault="00524E15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5" w:type="dxa"/>
            <w:vAlign w:val="center"/>
          </w:tcPr>
          <w:p w14:paraId="6C4E706F" w14:textId="2704FBB8" w:rsidR="00524E15" w:rsidRPr="00CF3595" w:rsidRDefault="00524E15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350" w:type="dxa"/>
            <w:vAlign w:val="center"/>
          </w:tcPr>
          <w:p w14:paraId="183C4F3C" w14:textId="053987AE" w:rsidR="00524E15" w:rsidRPr="00CF3595" w:rsidRDefault="00524E15" w:rsidP="007539A3">
            <w:pPr>
              <w:rPr>
                <w:b/>
                <w:bCs/>
                <w:color w:val="FF0000"/>
                <w:szCs w:val="24"/>
              </w:rPr>
            </w:pPr>
          </w:p>
        </w:tc>
      </w:tr>
    </w:tbl>
    <w:p w14:paraId="07208B79" w14:textId="77777777" w:rsidR="00C77494" w:rsidRDefault="00C77494" w:rsidP="002F6BE9">
      <w:pPr>
        <w:pStyle w:val="CuBT"/>
        <w:numPr>
          <w:ilvl w:val="0"/>
          <w:numId w:val="0"/>
        </w:numPr>
        <w:rPr>
          <w:b/>
          <w:bCs w:val="0"/>
          <w:iCs/>
          <w:color w:val="auto"/>
        </w:rPr>
      </w:pPr>
    </w:p>
    <w:p w14:paraId="453C356B" w14:textId="0B16DCC8" w:rsidR="005F4092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3. </w:t>
      </w:r>
      <w:r w:rsidR="00D71CE0">
        <w:t xml:space="preserve">Thực hiện thí nghiệm đo tốc độ truyền âm trong không khí với tần số </w:t>
      </w:r>
      <w:r w:rsidR="00251875" w:rsidRPr="006A3567">
        <w:rPr>
          <w:position w:val="-12"/>
        </w:rPr>
        <w:object w:dxaOrig="1740" w:dyaOrig="380" w14:anchorId="342DF189">
          <v:shape id="_x0000_i1120" type="#_x0000_t75" alt="" style="width:87.05pt;height:19.25pt" o:ole="">
            <v:imagedata r:id="rId188" o:title=""/>
          </v:shape>
          <o:OLEObject Type="Embed" ProgID="Equation.DSMT4" ShapeID="_x0000_i1120" DrawAspect="Content" ObjectID="_1802194406" r:id="rId189"/>
        </w:object>
      </w:r>
      <w:r w:rsidR="00D71CE0">
        <w:t xml:space="preserve">, thu được chiều dài bước sóng là </w:t>
      </w:r>
      <w:r w:rsidR="00251875" w:rsidRPr="006A3567">
        <w:rPr>
          <w:position w:val="-12"/>
        </w:rPr>
        <w:object w:dxaOrig="2000" w:dyaOrig="380" w14:anchorId="6197DDAC">
          <v:shape id="_x0000_i1121" type="#_x0000_t75" alt="" style="width:99.65pt;height:19.25pt" o:ole="">
            <v:imagedata r:id="rId190" o:title=""/>
          </v:shape>
          <o:OLEObject Type="Embed" ProgID="Equation.DSMT4" ShapeID="_x0000_i1121" DrawAspect="Content" ObjectID="_1802194407" r:id="rId191"/>
        </w:object>
      </w:r>
      <w:r w:rsidR="00D71CE0">
        <w:t xml:space="preserve">. Sai số tỉ đối của </w:t>
      </w:r>
      <w:r w:rsidR="000871F4">
        <w:t xml:space="preserve">phép đo </w:t>
      </w:r>
      <w:r w:rsidR="00D71CE0">
        <w:t>tốc độ truyền âm</w:t>
      </w:r>
      <w:r w:rsidR="000871F4">
        <w:t xml:space="preserve"> là bao nhiêu (làm tròn đến chữ số thập phân thứ hai sau dấu phẩy)?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n130 fb + zalo Thu Minh"/>
        <w:tblDescription w:val="n130 fb + zalo Thu Minh"/>
      </w:tblPr>
      <w:tblGrid>
        <w:gridCol w:w="1274"/>
        <w:gridCol w:w="422"/>
        <w:gridCol w:w="426"/>
        <w:gridCol w:w="425"/>
        <w:gridCol w:w="350"/>
      </w:tblGrid>
      <w:tr w:rsidR="005F4092" w:rsidRPr="00B466C5" w14:paraId="3E90E93E" w14:textId="77777777" w:rsidTr="007539A3">
        <w:trPr>
          <w:trHeight w:val="359"/>
        </w:trPr>
        <w:tc>
          <w:tcPr>
            <w:tcW w:w="1274" w:type="dxa"/>
          </w:tcPr>
          <w:p w14:paraId="31DA2D87" w14:textId="77777777" w:rsidR="005F4092" w:rsidRPr="00B466C5" w:rsidRDefault="005F4092" w:rsidP="007539A3">
            <w:pPr>
              <w:rPr>
                <w:b/>
                <w:bCs/>
                <w:szCs w:val="24"/>
              </w:rPr>
            </w:pPr>
            <w:r w:rsidRPr="00B466C5">
              <w:rPr>
                <w:b/>
                <w:bCs/>
                <w:szCs w:val="24"/>
              </w:rPr>
              <w:t>Đáp án:</w:t>
            </w:r>
          </w:p>
        </w:tc>
        <w:tc>
          <w:tcPr>
            <w:tcW w:w="422" w:type="dxa"/>
            <w:vAlign w:val="center"/>
          </w:tcPr>
          <w:p w14:paraId="1A115DDA" w14:textId="069357E2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6" w:type="dxa"/>
            <w:vAlign w:val="center"/>
          </w:tcPr>
          <w:p w14:paraId="274A2473" w14:textId="5D9F320C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5" w:type="dxa"/>
            <w:vAlign w:val="center"/>
          </w:tcPr>
          <w:p w14:paraId="626528B7" w14:textId="3F4FD1FF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350" w:type="dxa"/>
            <w:vAlign w:val="center"/>
          </w:tcPr>
          <w:p w14:paraId="5DD7E59F" w14:textId="74380318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</w:tr>
    </w:tbl>
    <w:p w14:paraId="3A94A98A" w14:textId="77777777" w:rsidR="00C77494" w:rsidRDefault="00C77494" w:rsidP="002F6BE9">
      <w:pPr>
        <w:pStyle w:val="CuBT"/>
        <w:numPr>
          <w:ilvl w:val="0"/>
          <w:numId w:val="0"/>
        </w:numPr>
        <w:rPr>
          <w:b/>
          <w:bCs w:val="0"/>
          <w:iCs/>
          <w:color w:val="auto"/>
        </w:rPr>
      </w:pPr>
    </w:p>
    <w:p w14:paraId="2BDFC243" w14:textId="23DB994B" w:rsidR="005F4092" w:rsidRDefault="002F6BE9" w:rsidP="002F6BE9">
      <w:pPr>
        <w:pStyle w:val="CuBT"/>
        <w:numPr>
          <w:ilvl w:val="0"/>
          <w:numId w:val="0"/>
        </w:numPr>
      </w:pPr>
      <w:r>
        <w:rPr>
          <w:b/>
          <w:bCs w:val="0"/>
          <w:iCs/>
          <w:color w:val="auto"/>
        </w:rPr>
        <w:t xml:space="preserve">Câu 4. </w:t>
      </w:r>
      <w:r w:rsidR="000871F4">
        <w:t xml:space="preserve">Thực hiện thí nghiệm đo tốc độ truyền âm trong không khí với tần số </w:t>
      </w:r>
      <w:r w:rsidR="000871F4" w:rsidRPr="006A3567">
        <w:rPr>
          <w:position w:val="-12"/>
        </w:rPr>
        <w:object w:dxaOrig="1740" w:dyaOrig="380" w14:anchorId="791BF21C">
          <v:shape id="_x0000_i1122" type="#_x0000_t75" alt="" style="width:87.05pt;height:19.25pt" o:ole="">
            <v:imagedata r:id="rId192" o:title=""/>
          </v:shape>
          <o:OLEObject Type="Embed" ProgID="Equation.DSMT4" ShapeID="_x0000_i1122" DrawAspect="Content" ObjectID="_1802194408" r:id="rId193"/>
        </w:object>
      </w:r>
      <w:r w:rsidR="000871F4">
        <w:t xml:space="preserve">, thu được chiều dài bước sóng là </w:t>
      </w:r>
      <w:r w:rsidR="00CE74E8" w:rsidRPr="006A3567">
        <w:rPr>
          <w:position w:val="-12"/>
        </w:rPr>
        <w:object w:dxaOrig="1980" w:dyaOrig="380" w14:anchorId="4024158E">
          <v:shape id="_x0000_i1123" type="#_x0000_t75" alt="" style="width:98.8pt;height:19.25pt" o:ole="">
            <v:imagedata r:id="rId194" o:title=""/>
          </v:shape>
          <o:OLEObject Type="Embed" ProgID="Equation.DSMT4" ShapeID="_x0000_i1123" DrawAspect="Content" ObjectID="_1802194409" r:id="rId195"/>
        </w:object>
      </w:r>
      <w:r w:rsidR="000871F4">
        <w:t>. Giá trị trung bình của tốc độ truyền âm là</w:t>
      </w:r>
      <w:r w:rsidR="00CE74E8">
        <w:t xml:space="preserve"> bao nhiêu (tính theo đơn vị m/s và làm tròn đến phần nguyên)?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n130 fb + zalo Thu Minh"/>
        <w:tblDescription w:val="n130 fb + zalo Thu Minh"/>
      </w:tblPr>
      <w:tblGrid>
        <w:gridCol w:w="1274"/>
        <w:gridCol w:w="422"/>
        <w:gridCol w:w="426"/>
        <w:gridCol w:w="425"/>
        <w:gridCol w:w="350"/>
      </w:tblGrid>
      <w:tr w:rsidR="005F4092" w:rsidRPr="00B466C5" w14:paraId="100A2A92" w14:textId="77777777" w:rsidTr="007539A3">
        <w:trPr>
          <w:trHeight w:val="359"/>
        </w:trPr>
        <w:tc>
          <w:tcPr>
            <w:tcW w:w="1274" w:type="dxa"/>
          </w:tcPr>
          <w:p w14:paraId="422C6167" w14:textId="77777777" w:rsidR="005F4092" w:rsidRPr="00B466C5" w:rsidRDefault="005F4092" w:rsidP="007539A3">
            <w:pPr>
              <w:rPr>
                <w:b/>
                <w:bCs/>
                <w:szCs w:val="24"/>
              </w:rPr>
            </w:pPr>
            <w:r w:rsidRPr="00B466C5">
              <w:rPr>
                <w:b/>
                <w:bCs/>
                <w:szCs w:val="24"/>
              </w:rPr>
              <w:t>Đáp án:</w:t>
            </w:r>
          </w:p>
        </w:tc>
        <w:tc>
          <w:tcPr>
            <w:tcW w:w="422" w:type="dxa"/>
            <w:vAlign w:val="center"/>
          </w:tcPr>
          <w:p w14:paraId="3BA176D3" w14:textId="7438DE0F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6" w:type="dxa"/>
            <w:vAlign w:val="center"/>
          </w:tcPr>
          <w:p w14:paraId="3C583E4A" w14:textId="44ABD7DD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425" w:type="dxa"/>
            <w:vAlign w:val="center"/>
          </w:tcPr>
          <w:p w14:paraId="205A7B38" w14:textId="0F852137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  <w:tc>
          <w:tcPr>
            <w:tcW w:w="350" w:type="dxa"/>
            <w:vAlign w:val="center"/>
          </w:tcPr>
          <w:p w14:paraId="4A35E11E" w14:textId="77777777" w:rsidR="005F4092" w:rsidRPr="00CF3595" w:rsidRDefault="005F4092" w:rsidP="007539A3">
            <w:pPr>
              <w:rPr>
                <w:b/>
                <w:bCs/>
                <w:color w:val="FF0000"/>
                <w:szCs w:val="24"/>
              </w:rPr>
            </w:pPr>
          </w:p>
        </w:tc>
      </w:tr>
    </w:tbl>
    <w:p w14:paraId="7CE808F7" w14:textId="77777777" w:rsidR="00E33BC4" w:rsidRPr="00FE1F97" w:rsidRDefault="00E33BC4" w:rsidP="00FE1F97">
      <w:pPr>
        <w:pStyle w:val="ListParagraph"/>
        <w:tabs>
          <w:tab w:val="left" w:pos="720"/>
          <w:tab w:val="left" w:pos="3150"/>
          <w:tab w:val="left" w:pos="5490"/>
          <w:tab w:val="left" w:pos="7920"/>
        </w:tabs>
        <w:rPr>
          <w:bCs/>
          <w:iCs/>
        </w:rPr>
      </w:pPr>
    </w:p>
    <w:sectPr w:rsidR="00E33BC4" w:rsidRPr="00FE1F97" w:rsidSect="00CB2E97">
      <w:footerReference w:type="default" r:id="rId196"/>
      <w:pgSz w:w="12240" w:h="15840"/>
      <w:pgMar w:top="450" w:right="810" w:bottom="450" w:left="720" w:header="720" w:footer="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E5141E" w14:textId="77777777" w:rsidR="000C442F" w:rsidRDefault="000C442F" w:rsidP="00EA11B7">
      <w:pPr>
        <w:spacing w:line="240" w:lineRule="auto"/>
      </w:pPr>
      <w:r>
        <w:separator/>
      </w:r>
    </w:p>
  </w:endnote>
  <w:endnote w:type="continuationSeparator" w:id="0">
    <w:p w14:paraId="4E389216" w14:textId="77777777" w:rsidR="000C442F" w:rsidRDefault="000C442F" w:rsidP="00EA11B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5FF0B" w14:textId="48422427" w:rsidR="002F6BE9" w:rsidRDefault="002F6BE9" w:rsidP="002F6BE9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59058C" w14:textId="77777777" w:rsidR="000C442F" w:rsidRDefault="000C442F" w:rsidP="00EA11B7">
      <w:pPr>
        <w:spacing w:line="240" w:lineRule="auto"/>
      </w:pPr>
      <w:r>
        <w:separator/>
      </w:r>
    </w:p>
  </w:footnote>
  <w:footnote w:type="continuationSeparator" w:id="0">
    <w:p w14:paraId="77669069" w14:textId="77777777" w:rsidR="000C442F" w:rsidRDefault="000C442F" w:rsidP="00EA11B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E458C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070A280F"/>
    <w:multiLevelType w:val="multilevel"/>
    <w:tmpl w:val="F66C48A0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0A2605D5"/>
    <w:multiLevelType w:val="hybridMultilevel"/>
    <w:tmpl w:val="C8422FB4"/>
    <w:lvl w:ilvl="0" w:tplc="F4BEAD24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D9622F"/>
    <w:multiLevelType w:val="hybridMultilevel"/>
    <w:tmpl w:val="061EF7CA"/>
    <w:lvl w:ilvl="0" w:tplc="8904DB3C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04D20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183C7C04"/>
    <w:multiLevelType w:val="hybridMultilevel"/>
    <w:tmpl w:val="AB4E649E"/>
    <w:lvl w:ilvl="0" w:tplc="D0B6754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27691E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 w15:restartNumberingAfterBreak="0">
    <w:nsid w:val="2ACB5B76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2EB76C91"/>
    <w:multiLevelType w:val="multilevel"/>
    <w:tmpl w:val="F66C48A0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 w15:restartNumberingAfterBreak="0">
    <w:nsid w:val="3A726FE6"/>
    <w:multiLevelType w:val="multilevel"/>
    <w:tmpl w:val="F66C48A0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0" w15:restartNumberingAfterBreak="0">
    <w:nsid w:val="3CBE1347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3F457D75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417315DF"/>
    <w:multiLevelType w:val="hybridMultilevel"/>
    <w:tmpl w:val="C10EE912"/>
    <w:lvl w:ilvl="0" w:tplc="A03E193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4BB6EBA"/>
    <w:multiLevelType w:val="hybridMultilevel"/>
    <w:tmpl w:val="A38A782C"/>
    <w:lvl w:ilvl="0" w:tplc="637AC5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2355CC"/>
    <w:multiLevelType w:val="hybridMultilevel"/>
    <w:tmpl w:val="A9F0F976"/>
    <w:lvl w:ilvl="0" w:tplc="AFB2C3E4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A10EE4"/>
    <w:multiLevelType w:val="hybridMultilevel"/>
    <w:tmpl w:val="D7FC5B90"/>
    <w:lvl w:ilvl="0" w:tplc="1B2CBBBE">
      <w:start w:val="1"/>
      <w:numFmt w:val="upperLetter"/>
      <w:lvlText w:val="%1."/>
      <w:lvlJc w:val="left"/>
      <w:pPr>
        <w:ind w:left="640" w:hanging="360"/>
      </w:pPr>
      <w:rPr>
        <w:rFonts w:hint="default"/>
        <w:b/>
        <w:bCs w:val="0"/>
      </w:rPr>
    </w:lvl>
    <w:lvl w:ilvl="1" w:tplc="042A0019" w:tentative="1">
      <w:start w:val="1"/>
      <w:numFmt w:val="lowerLetter"/>
      <w:lvlText w:val="%2."/>
      <w:lvlJc w:val="left"/>
      <w:pPr>
        <w:ind w:left="1360" w:hanging="360"/>
      </w:pPr>
    </w:lvl>
    <w:lvl w:ilvl="2" w:tplc="042A001B" w:tentative="1">
      <w:start w:val="1"/>
      <w:numFmt w:val="lowerRoman"/>
      <w:lvlText w:val="%3."/>
      <w:lvlJc w:val="right"/>
      <w:pPr>
        <w:ind w:left="2080" w:hanging="180"/>
      </w:pPr>
    </w:lvl>
    <w:lvl w:ilvl="3" w:tplc="042A000F" w:tentative="1">
      <w:start w:val="1"/>
      <w:numFmt w:val="decimal"/>
      <w:lvlText w:val="%4."/>
      <w:lvlJc w:val="left"/>
      <w:pPr>
        <w:ind w:left="2800" w:hanging="360"/>
      </w:pPr>
    </w:lvl>
    <w:lvl w:ilvl="4" w:tplc="042A0019" w:tentative="1">
      <w:start w:val="1"/>
      <w:numFmt w:val="lowerLetter"/>
      <w:lvlText w:val="%5."/>
      <w:lvlJc w:val="left"/>
      <w:pPr>
        <w:ind w:left="3520" w:hanging="360"/>
      </w:pPr>
    </w:lvl>
    <w:lvl w:ilvl="5" w:tplc="042A001B" w:tentative="1">
      <w:start w:val="1"/>
      <w:numFmt w:val="lowerRoman"/>
      <w:lvlText w:val="%6."/>
      <w:lvlJc w:val="right"/>
      <w:pPr>
        <w:ind w:left="4240" w:hanging="180"/>
      </w:pPr>
    </w:lvl>
    <w:lvl w:ilvl="6" w:tplc="042A000F" w:tentative="1">
      <w:start w:val="1"/>
      <w:numFmt w:val="decimal"/>
      <w:lvlText w:val="%7."/>
      <w:lvlJc w:val="left"/>
      <w:pPr>
        <w:ind w:left="4960" w:hanging="360"/>
      </w:pPr>
    </w:lvl>
    <w:lvl w:ilvl="7" w:tplc="042A0019" w:tentative="1">
      <w:start w:val="1"/>
      <w:numFmt w:val="lowerLetter"/>
      <w:lvlText w:val="%8."/>
      <w:lvlJc w:val="left"/>
      <w:pPr>
        <w:ind w:left="5680" w:hanging="360"/>
      </w:pPr>
    </w:lvl>
    <w:lvl w:ilvl="8" w:tplc="042A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6" w15:restartNumberingAfterBreak="0">
    <w:nsid w:val="4FD73654"/>
    <w:multiLevelType w:val="hybridMultilevel"/>
    <w:tmpl w:val="BAE8F264"/>
    <w:lvl w:ilvl="0" w:tplc="A76C7518">
      <w:start w:val="1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0D3C14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8" w15:restartNumberingAfterBreak="0">
    <w:nsid w:val="51B56129"/>
    <w:multiLevelType w:val="hybridMultilevel"/>
    <w:tmpl w:val="37646C46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E062B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4D66782"/>
    <w:multiLevelType w:val="hybridMultilevel"/>
    <w:tmpl w:val="81540918"/>
    <w:lvl w:ilvl="0" w:tplc="A76C7518">
      <w:start w:val="1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091B9E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1" w15:restartNumberingAfterBreak="0">
    <w:nsid w:val="5AFC33AD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 w15:restartNumberingAfterBreak="0">
    <w:nsid w:val="5C143F3A"/>
    <w:multiLevelType w:val="multilevel"/>
    <w:tmpl w:val="A0D6A29E"/>
    <w:lvl w:ilvl="0">
      <w:start w:val="1"/>
      <w:numFmt w:val="decimal"/>
      <w:pStyle w:val="CuBT"/>
      <w:suff w:val="space"/>
      <w:lvlText w:val="Câu %1."/>
      <w:lvlJc w:val="left"/>
      <w:pPr>
        <w:ind w:left="450" w:firstLine="0"/>
      </w:pPr>
      <w:rPr>
        <w:rFonts w:hint="default"/>
        <w:b/>
        <w:bCs w:val="0"/>
        <w:i w:val="0"/>
        <w:iCs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 w15:restartNumberingAfterBreak="0">
    <w:nsid w:val="62C26FB3"/>
    <w:multiLevelType w:val="hybridMultilevel"/>
    <w:tmpl w:val="60228F0C"/>
    <w:lvl w:ilvl="0" w:tplc="1CBA64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876F5B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 w15:restartNumberingAfterBreak="0">
    <w:nsid w:val="6CB521D7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6" w15:restartNumberingAfterBreak="0">
    <w:nsid w:val="7266751D"/>
    <w:multiLevelType w:val="multilevel"/>
    <w:tmpl w:val="F34AF9FA"/>
    <w:lvl w:ilvl="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 w16cid:durableId="946037254">
    <w:abstractNumId w:val="18"/>
  </w:num>
  <w:num w:numId="2" w16cid:durableId="128791077">
    <w:abstractNumId w:val="19"/>
  </w:num>
  <w:num w:numId="3" w16cid:durableId="1427772095">
    <w:abstractNumId w:val="4"/>
  </w:num>
  <w:num w:numId="4" w16cid:durableId="2021001062">
    <w:abstractNumId w:val="1"/>
  </w:num>
  <w:num w:numId="5" w16cid:durableId="318463581">
    <w:abstractNumId w:val="22"/>
  </w:num>
  <w:num w:numId="6" w16cid:durableId="2059282242">
    <w:abstractNumId w:val="8"/>
  </w:num>
  <w:num w:numId="7" w16cid:durableId="526142490">
    <w:abstractNumId w:val="16"/>
  </w:num>
  <w:num w:numId="8" w16cid:durableId="1873180835">
    <w:abstractNumId w:val="12"/>
  </w:num>
  <w:num w:numId="9" w16cid:durableId="1067725428">
    <w:abstractNumId w:val="21"/>
  </w:num>
  <w:num w:numId="10" w16cid:durableId="1882668894">
    <w:abstractNumId w:val="23"/>
  </w:num>
  <w:num w:numId="11" w16cid:durableId="685404549">
    <w:abstractNumId w:val="7"/>
  </w:num>
  <w:num w:numId="12" w16cid:durableId="1989747912">
    <w:abstractNumId w:val="20"/>
  </w:num>
  <w:num w:numId="13" w16cid:durableId="127866995">
    <w:abstractNumId w:val="6"/>
  </w:num>
  <w:num w:numId="14" w16cid:durableId="377709964">
    <w:abstractNumId w:val="11"/>
  </w:num>
  <w:num w:numId="15" w16cid:durableId="1776554190">
    <w:abstractNumId w:val="13"/>
  </w:num>
  <w:num w:numId="16" w16cid:durableId="745689716">
    <w:abstractNumId w:val="17"/>
  </w:num>
  <w:num w:numId="17" w16cid:durableId="1014653813">
    <w:abstractNumId w:val="25"/>
  </w:num>
  <w:num w:numId="18" w16cid:durableId="376244043">
    <w:abstractNumId w:val="10"/>
  </w:num>
  <w:num w:numId="19" w16cid:durableId="1398824585">
    <w:abstractNumId w:val="26"/>
  </w:num>
  <w:num w:numId="20" w16cid:durableId="366486987">
    <w:abstractNumId w:val="0"/>
  </w:num>
  <w:num w:numId="21" w16cid:durableId="650252000">
    <w:abstractNumId w:val="24"/>
  </w:num>
  <w:num w:numId="22" w16cid:durableId="49395412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352071966">
    <w:abstractNumId w:val="14"/>
  </w:num>
  <w:num w:numId="24" w16cid:durableId="1957638336">
    <w:abstractNumId w:val="2"/>
  </w:num>
  <w:num w:numId="25" w16cid:durableId="113845769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7735229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00224204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201877398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169045099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31078580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29610580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35492123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30797881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52960772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9195972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175466159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 w16cid:durableId="926303407">
    <w:abstractNumId w:val="5"/>
  </w:num>
  <w:num w:numId="38" w16cid:durableId="9306797">
    <w:abstractNumId w:val="9"/>
  </w:num>
  <w:num w:numId="39" w16cid:durableId="973489501">
    <w:abstractNumId w:val="3"/>
  </w:num>
  <w:num w:numId="40" w16cid:durableId="1225750858">
    <w:abstractNumId w:val="1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67FA"/>
    <w:rsid w:val="00001204"/>
    <w:rsid w:val="0000345C"/>
    <w:rsid w:val="00005066"/>
    <w:rsid w:val="0000595F"/>
    <w:rsid w:val="00005E03"/>
    <w:rsid w:val="00007477"/>
    <w:rsid w:val="0000763E"/>
    <w:rsid w:val="000101CA"/>
    <w:rsid w:val="00011183"/>
    <w:rsid w:val="000127FC"/>
    <w:rsid w:val="00013B53"/>
    <w:rsid w:val="0001753F"/>
    <w:rsid w:val="00017656"/>
    <w:rsid w:val="00017BEA"/>
    <w:rsid w:val="000207B7"/>
    <w:rsid w:val="0002135E"/>
    <w:rsid w:val="00022226"/>
    <w:rsid w:val="000226A3"/>
    <w:rsid w:val="00022A8D"/>
    <w:rsid w:val="00023DD5"/>
    <w:rsid w:val="00024157"/>
    <w:rsid w:val="00024A3C"/>
    <w:rsid w:val="00027DAB"/>
    <w:rsid w:val="000302FD"/>
    <w:rsid w:val="00036D92"/>
    <w:rsid w:val="0003730C"/>
    <w:rsid w:val="00037579"/>
    <w:rsid w:val="00037F14"/>
    <w:rsid w:val="0004144D"/>
    <w:rsid w:val="00042085"/>
    <w:rsid w:val="00042DD4"/>
    <w:rsid w:val="0004493A"/>
    <w:rsid w:val="000465D4"/>
    <w:rsid w:val="00046C3D"/>
    <w:rsid w:val="00051630"/>
    <w:rsid w:val="00053B74"/>
    <w:rsid w:val="0005525E"/>
    <w:rsid w:val="00057119"/>
    <w:rsid w:val="00057496"/>
    <w:rsid w:val="000579B8"/>
    <w:rsid w:val="00057E3C"/>
    <w:rsid w:val="0006006F"/>
    <w:rsid w:val="00060A1B"/>
    <w:rsid w:val="000619F0"/>
    <w:rsid w:val="00062670"/>
    <w:rsid w:val="00062FDC"/>
    <w:rsid w:val="00066B37"/>
    <w:rsid w:val="00066E32"/>
    <w:rsid w:val="00067B39"/>
    <w:rsid w:val="000707FD"/>
    <w:rsid w:val="00071672"/>
    <w:rsid w:val="000721AB"/>
    <w:rsid w:val="00073558"/>
    <w:rsid w:val="000747A6"/>
    <w:rsid w:val="00074B3D"/>
    <w:rsid w:val="0007709E"/>
    <w:rsid w:val="0007711E"/>
    <w:rsid w:val="00077FA1"/>
    <w:rsid w:val="0008277C"/>
    <w:rsid w:val="000849AF"/>
    <w:rsid w:val="00085C38"/>
    <w:rsid w:val="00086776"/>
    <w:rsid w:val="000871F4"/>
    <w:rsid w:val="00087D3C"/>
    <w:rsid w:val="00090BFD"/>
    <w:rsid w:val="00092A3A"/>
    <w:rsid w:val="00092F1F"/>
    <w:rsid w:val="00093E33"/>
    <w:rsid w:val="00094126"/>
    <w:rsid w:val="0009431F"/>
    <w:rsid w:val="000947ED"/>
    <w:rsid w:val="00095A69"/>
    <w:rsid w:val="00096DA0"/>
    <w:rsid w:val="0009768F"/>
    <w:rsid w:val="000A1DDC"/>
    <w:rsid w:val="000A1EF0"/>
    <w:rsid w:val="000A49C3"/>
    <w:rsid w:val="000A50C6"/>
    <w:rsid w:val="000A5367"/>
    <w:rsid w:val="000A5C0C"/>
    <w:rsid w:val="000A694B"/>
    <w:rsid w:val="000A71FB"/>
    <w:rsid w:val="000B23B8"/>
    <w:rsid w:val="000B380F"/>
    <w:rsid w:val="000B3C47"/>
    <w:rsid w:val="000B575D"/>
    <w:rsid w:val="000B79E1"/>
    <w:rsid w:val="000C3C37"/>
    <w:rsid w:val="000C442F"/>
    <w:rsid w:val="000C5DF5"/>
    <w:rsid w:val="000C7538"/>
    <w:rsid w:val="000D0F1D"/>
    <w:rsid w:val="000D127C"/>
    <w:rsid w:val="000D44D4"/>
    <w:rsid w:val="000D4664"/>
    <w:rsid w:val="000D48B6"/>
    <w:rsid w:val="000D59AC"/>
    <w:rsid w:val="000E306F"/>
    <w:rsid w:val="000E45D7"/>
    <w:rsid w:val="000E4DAE"/>
    <w:rsid w:val="000E7C60"/>
    <w:rsid w:val="000F3273"/>
    <w:rsid w:val="000F4BFB"/>
    <w:rsid w:val="000F53C9"/>
    <w:rsid w:val="000F6245"/>
    <w:rsid w:val="00100175"/>
    <w:rsid w:val="00102613"/>
    <w:rsid w:val="00102A0D"/>
    <w:rsid w:val="00102B5D"/>
    <w:rsid w:val="001035CD"/>
    <w:rsid w:val="001055D5"/>
    <w:rsid w:val="00105EFC"/>
    <w:rsid w:val="00114E6D"/>
    <w:rsid w:val="001159C1"/>
    <w:rsid w:val="00116547"/>
    <w:rsid w:val="00116806"/>
    <w:rsid w:val="00116F52"/>
    <w:rsid w:val="0012117B"/>
    <w:rsid w:val="00121A2F"/>
    <w:rsid w:val="00121CAE"/>
    <w:rsid w:val="00122DB0"/>
    <w:rsid w:val="00124B44"/>
    <w:rsid w:val="001252A1"/>
    <w:rsid w:val="00125471"/>
    <w:rsid w:val="00126BA6"/>
    <w:rsid w:val="00130310"/>
    <w:rsid w:val="00134AD2"/>
    <w:rsid w:val="00136682"/>
    <w:rsid w:val="00136742"/>
    <w:rsid w:val="00136F3C"/>
    <w:rsid w:val="00137C78"/>
    <w:rsid w:val="00137FD3"/>
    <w:rsid w:val="00142600"/>
    <w:rsid w:val="00143C50"/>
    <w:rsid w:val="00146130"/>
    <w:rsid w:val="0014662A"/>
    <w:rsid w:val="001473B3"/>
    <w:rsid w:val="00147F68"/>
    <w:rsid w:val="001516FE"/>
    <w:rsid w:val="00151A25"/>
    <w:rsid w:val="001521E4"/>
    <w:rsid w:val="001522C0"/>
    <w:rsid w:val="00152AD3"/>
    <w:rsid w:val="00153175"/>
    <w:rsid w:val="001555BD"/>
    <w:rsid w:val="001570E9"/>
    <w:rsid w:val="001571E2"/>
    <w:rsid w:val="00157E9E"/>
    <w:rsid w:val="001625A2"/>
    <w:rsid w:val="00162D40"/>
    <w:rsid w:val="0016415C"/>
    <w:rsid w:val="00167A9A"/>
    <w:rsid w:val="00170B98"/>
    <w:rsid w:val="00170BCC"/>
    <w:rsid w:val="00172A07"/>
    <w:rsid w:val="001738C7"/>
    <w:rsid w:val="00181FA7"/>
    <w:rsid w:val="0018288F"/>
    <w:rsid w:val="00183376"/>
    <w:rsid w:val="0018500F"/>
    <w:rsid w:val="001850B7"/>
    <w:rsid w:val="00187452"/>
    <w:rsid w:val="00187AA0"/>
    <w:rsid w:val="001904AE"/>
    <w:rsid w:val="001909F8"/>
    <w:rsid w:val="00191976"/>
    <w:rsid w:val="00191D1D"/>
    <w:rsid w:val="001927C0"/>
    <w:rsid w:val="001951D1"/>
    <w:rsid w:val="00197003"/>
    <w:rsid w:val="001A1442"/>
    <w:rsid w:val="001A3562"/>
    <w:rsid w:val="001A3B73"/>
    <w:rsid w:val="001A4A82"/>
    <w:rsid w:val="001A5596"/>
    <w:rsid w:val="001A71B3"/>
    <w:rsid w:val="001A7E81"/>
    <w:rsid w:val="001B09FA"/>
    <w:rsid w:val="001B1989"/>
    <w:rsid w:val="001B2A53"/>
    <w:rsid w:val="001B6E6E"/>
    <w:rsid w:val="001B7FE6"/>
    <w:rsid w:val="001C3B93"/>
    <w:rsid w:val="001C576C"/>
    <w:rsid w:val="001C7A98"/>
    <w:rsid w:val="001D20DD"/>
    <w:rsid w:val="001D24B6"/>
    <w:rsid w:val="001D329B"/>
    <w:rsid w:val="001D34CC"/>
    <w:rsid w:val="001D3E2B"/>
    <w:rsid w:val="001D65AC"/>
    <w:rsid w:val="001D74EA"/>
    <w:rsid w:val="001D784F"/>
    <w:rsid w:val="001E06C6"/>
    <w:rsid w:val="001E074C"/>
    <w:rsid w:val="001E3735"/>
    <w:rsid w:val="001E6049"/>
    <w:rsid w:val="001E6F8D"/>
    <w:rsid w:val="001E77E5"/>
    <w:rsid w:val="001E7DB7"/>
    <w:rsid w:val="001F07AC"/>
    <w:rsid w:val="001F1664"/>
    <w:rsid w:val="001F3B23"/>
    <w:rsid w:val="001F7819"/>
    <w:rsid w:val="00200215"/>
    <w:rsid w:val="002016CE"/>
    <w:rsid w:val="00201AB8"/>
    <w:rsid w:val="00203C6E"/>
    <w:rsid w:val="0020550F"/>
    <w:rsid w:val="0020645D"/>
    <w:rsid w:val="00206AA0"/>
    <w:rsid w:val="00211EB7"/>
    <w:rsid w:val="00211FBC"/>
    <w:rsid w:val="0021663E"/>
    <w:rsid w:val="00216C21"/>
    <w:rsid w:val="0022395A"/>
    <w:rsid w:val="002245A2"/>
    <w:rsid w:val="00225351"/>
    <w:rsid w:val="0022538E"/>
    <w:rsid w:val="00227BD6"/>
    <w:rsid w:val="00227D0A"/>
    <w:rsid w:val="00231394"/>
    <w:rsid w:val="002318C3"/>
    <w:rsid w:val="00232B71"/>
    <w:rsid w:val="00241A44"/>
    <w:rsid w:val="00243BEC"/>
    <w:rsid w:val="00243DA4"/>
    <w:rsid w:val="00245139"/>
    <w:rsid w:val="00245A02"/>
    <w:rsid w:val="00246BEA"/>
    <w:rsid w:val="00247925"/>
    <w:rsid w:val="00247F40"/>
    <w:rsid w:val="002507EC"/>
    <w:rsid w:val="00250B58"/>
    <w:rsid w:val="00251416"/>
    <w:rsid w:val="00251875"/>
    <w:rsid w:val="002542E7"/>
    <w:rsid w:val="00260FDE"/>
    <w:rsid w:val="0026272E"/>
    <w:rsid w:val="00263000"/>
    <w:rsid w:val="00264C8A"/>
    <w:rsid w:val="002657EF"/>
    <w:rsid w:val="00266CFC"/>
    <w:rsid w:val="00272513"/>
    <w:rsid w:val="00273FAA"/>
    <w:rsid w:val="00277195"/>
    <w:rsid w:val="002776D7"/>
    <w:rsid w:val="00280711"/>
    <w:rsid w:val="00280C1F"/>
    <w:rsid w:val="00280E1D"/>
    <w:rsid w:val="00280EBC"/>
    <w:rsid w:val="00281AB7"/>
    <w:rsid w:val="002826DB"/>
    <w:rsid w:val="002866BD"/>
    <w:rsid w:val="00286E0F"/>
    <w:rsid w:val="00287749"/>
    <w:rsid w:val="00290243"/>
    <w:rsid w:val="002914B3"/>
    <w:rsid w:val="00292011"/>
    <w:rsid w:val="002926C6"/>
    <w:rsid w:val="002940F1"/>
    <w:rsid w:val="00294124"/>
    <w:rsid w:val="002A14AE"/>
    <w:rsid w:val="002A373F"/>
    <w:rsid w:val="002A5888"/>
    <w:rsid w:val="002A6FEE"/>
    <w:rsid w:val="002A7329"/>
    <w:rsid w:val="002B0DA5"/>
    <w:rsid w:val="002B0E0F"/>
    <w:rsid w:val="002B13F8"/>
    <w:rsid w:val="002B1C78"/>
    <w:rsid w:val="002B35F9"/>
    <w:rsid w:val="002B49E1"/>
    <w:rsid w:val="002B6382"/>
    <w:rsid w:val="002B6E14"/>
    <w:rsid w:val="002C0211"/>
    <w:rsid w:val="002C1725"/>
    <w:rsid w:val="002C275B"/>
    <w:rsid w:val="002C3029"/>
    <w:rsid w:val="002C3EA1"/>
    <w:rsid w:val="002C43D1"/>
    <w:rsid w:val="002C4BBE"/>
    <w:rsid w:val="002C5F8E"/>
    <w:rsid w:val="002C6584"/>
    <w:rsid w:val="002D0FA5"/>
    <w:rsid w:val="002D11B2"/>
    <w:rsid w:val="002D23A7"/>
    <w:rsid w:val="002D2681"/>
    <w:rsid w:val="002D2D6A"/>
    <w:rsid w:val="002D3EA3"/>
    <w:rsid w:val="002E0BD4"/>
    <w:rsid w:val="002E1A3D"/>
    <w:rsid w:val="002E2866"/>
    <w:rsid w:val="002E33DA"/>
    <w:rsid w:val="002E3F9E"/>
    <w:rsid w:val="002E56F9"/>
    <w:rsid w:val="002E77B4"/>
    <w:rsid w:val="002F1272"/>
    <w:rsid w:val="002F1CED"/>
    <w:rsid w:val="002F3482"/>
    <w:rsid w:val="002F3D09"/>
    <w:rsid w:val="002F6000"/>
    <w:rsid w:val="002F628B"/>
    <w:rsid w:val="002F6A58"/>
    <w:rsid w:val="002F6AEA"/>
    <w:rsid w:val="002F6BE9"/>
    <w:rsid w:val="002F7124"/>
    <w:rsid w:val="00302BCD"/>
    <w:rsid w:val="00303F78"/>
    <w:rsid w:val="00304A60"/>
    <w:rsid w:val="003058ED"/>
    <w:rsid w:val="00306FF1"/>
    <w:rsid w:val="003073D1"/>
    <w:rsid w:val="003108A6"/>
    <w:rsid w:val="00310B3F"/>
    <w:rsid w:val="00310C40"/>
    <w:rsid w:val="00312E2E"/>
    <w:rsid w:val="00313F9D"/>
    <w:rsid w:val="00314CB2"/>
    <w:rsid w:val="00316A76"/>
    <w:rsid w:val="00317906"/>
    <w:rsid w:val="003224E6"/>
    <w:rsid w:val="003241F6"/>
    <w:rsid w:val="003243B0"/>
    <w:rsid w:val="00324F5D"/>
    <w:rsid w:val="00325136"/>
    <w:rsid w:val="00331D08"/>
    <w:rsid w:val="00335F8F"/>
    <w:rsid w:val="00336A44"/>
    <w:rsid w:val="003403D7"/>
    <w:rsid w:val="00340CE0"/>
    <w:rsid w:val="00343F30"/>
    <w:rsid w:val="003447E6"/>
    <w:rsid w:val="0034543A"/>
    <w:rsid w:val="00346D60"/>
    <w:rsid w:val="00347BC9"/>
    <w:rsid w:val="00347CF8"/>
    <w:rsid w:val="00352619"/>
    <w:rsid w:val="00353F49"/>
    <w:rsid w:val="0035411E"/>
    <w:rsid w:val="00357547"/>
    <w:rsid w:val="00360063"/>
    <w:rsid w:val="0036294D"/>
    <w:rsid w:val="003640D9"/>
    <w:rsid w:val="0036645B"/>
    <w:rsid w:val="00366FC3"/>
    <w:rsid w:val="00366FDB"/>
    <w:rsid w:val="00367699"/>
    <w:rsid w:val="00367724"/>
    <w:rsid w:val="003713F3"/>
    <w:rsid w:val="0037244C"/>
    <w:rsid w:val="00373372"/>
    <w:rsid w:val="00373773"/>
    <w:rsid w:val="00373C51"/>
    <w:rsid w:val="00374B60"/>
    <w:rsid w:val="00377C08"/>
    <w:rsid w:val="00382029"/>
    <w:rsid w:val="00382D88"/>
    <w:rsid w:val="00384707"/>
    <w:rsid w:val="00384D2A"/>
    <w:rsid w:val="003860BD"/>
    <w:rsid w:val="00386101"/>
    <w:rsid w:val="00386963"/>
    <w:rsid w:val="003875B1"/>
    <w:rsid w:val="0039413E"/>
    <w:rsid w:val="00397028"/>
    <w:rsid w:val="00397991"/>
    <w:rsid w:val="003979FA"/>
    <w:rsid w:val="003A3416"/>
    <w:rsid w:val="003A3AE9"/>
    <w:rsid w:val="003A556B"/>
    <w:rsid w:val="003B2E12"/>
    <w:rsid w:val="003B5AF6"/>
    <w:rsid w:val="003B5D63"/>
    <w:rsid w:val="003C289F"/>
    <w:rsid w:val="003C3CDF"/>
    <w:rsid w:val="003C4BE2"/>
    <w:rsid w:val="003C5957"/>
    <w:rsid w:val="003C7F03"/>
    <w:rsid w:val="003D041C"/>
    <w:rsid w:val="003D1C64"/>
    <w:rsid w:val="003D36AE"/>
    <w:rsid w:val="003D4F2D"/>
    <w:rsid w:val="003D511F"/>
    <w:rsid w:val="003D5659"/>
    <w:rsid w:val="003D5993"/>
    <w:rsid w:val="003D5D29"/>
    <w:rsid w:val="003D7DFE"/>
    <w:rsid w:val="003E051F"/>
    <w:rsid w:val="003E0E8F"/>
    <w:rsid w:val="003E1726"/>
    <w:rsid w:val="003E1799"/>
    <w:rsid w:val="003E28AF"/>
    <w:rsid w:val="003E40B5"/>
    <w:rsid w:val="003E40E9"/>
    <w:rsid w:val="003E54D8"/>
    <w:rsid w:val="003E68EA"/>
    <w:rsid w:val="003F1B77"/>
    <w:rsid w:val="003F457A"/>
    <w:rsid w:val="003F5016"/>
    <w:rsid w:val="003F636D"/>
    <w:rsid w:val="003F6C0F"/>
    <w:rsid w:val="003F727F"/>
    <w:rsid w:val="00400DAA"/>
    <w:rsid w:val="004024A8"/>
    <w:rsid w:val="00404309"/>
    <w:rsid w:val="0040444A"/>
    <w:rsid w:val="00410E5F"/>
    <w:rsid w:val="004112CF"/>
    <w:rsid w:val="00411F21"/>
    <w:rsid w:val="004122F9"/>
    <w:rsid w:val="004201B6"/>
    <w:rsid w:val="00422F1A"/>
    <w:rsid w:val="0042447A"/>
    <w:rsid w:val="0042501A"/>
    <w:rsid w:val="00426C56"/>
    <w:rsid w:val="00427D1A"/>
    <w:rsid w:val="004325D3"/>
    <w:rsid w:val="0043469B"/>
    <w:rsid w:val="0043529A"/>
    <w:rsid w:val="004357B2"/>
    <w:rsid w:val="0043739F"/>
    <w:rsid w:val="00440EC5"/>
    <w:rsid w:val="00442408"/>
    <w:rsid w:val="004428DE"/>
    <w:rsid w:val="004436EB"/>
    <w:rsid w:val="0044397A"/>
    <w:rsid w:val="0044480C"/>
    <w:rsid w:val="004450DA"/>
    <w:rsid w:val="00446D10"/>
    <w:rsid w:val="00447D3A"/>
    <w:rsid w:val="004553AA"/>
    <w:rsid w:val="00457115"/>
    <w:rsid w:val="00457AE6"/>
    <w:rsid w:val="00461E4D"/>
    <w:rsid w:val="00463D01"/>
    <w:rsid w:val="00465137"/>
    <w:rsid w:val="0046535B"/>
    <w:rsid w:val="004662DB"/>
    <w:rsid w:val="00467A27"/>
    <w:rsid w:val="004705F8"/>
    <w:rsid w:val="00470645"/>
    <w:rsid w:val="00470A77"/>
    <w:rsid w:val="0047105C"/>
    <w:rsid w:val="00471C17"/>
    <w:rsid w:val="004743B5"/>
    <w:rsid w:val="00477617"/>
    <w:rsid w:val="00483685"/>
    <w:rsid w:val="00485961"/>
    <w:rsid w:val="00492E1B"/>
    <w:rsid w:val="004941DF"/>
    <w:rsid w:val="00495A99"/>
    <w:rsid w:val="00495BC3"/>
    <w:rsid w:val="004978BB"/>
    <w:rsid w:val="004A026B"/>
    <w:rsid w:val="004A24B4"/>
    <w:rsid w:val="004A2EB0"/>
    <w:rsid w:val="004A40E2"/>
    <w:rsid w:val="004A43B8"/>
    <w:rsid w:val="004A6180"/>
    <w:rsid w:val="004A6734"/>
    <w:rsid w:val="004B07F6"/>
    <w:rsid w:val="004B3936"/>
    <w:rsid w:val="004B5472"/>
    <w:rsid w:val="004B6DD3"/>
    <w:rsid w:val="004C08D3"/>
    <w:rsid w:val="004C0B36"/>
    <w:rsid w:val="004C1D5F"/>
    <w:rsid w:val="004C1D92"/>
    <w:rsid w:val="004C26A8"/>
    <w:rsid w:val="004C320E"/>
    <w:rsid w:val="004C40AE"/>
    <w:rsid w:val="004C6887"/>
    <w:rsid w:val="004C74E0"/>
    <w:rsid w:val="004C77AC"/>
    <w:rsid w:val="004C794F"/>
    <w:rsid w:val="004D3F41"/>
    <w:rsid w:val="004D6A63"/>
    <w:rsid w:val="004D6F43"/>
    <w:rsid w:val="004E3EA3"/>
    <w:rsid w:val="004F257E"/>
    <w:rsid w:val="004F4F6E"/>
    <w:rsid w:val="004F5CC5"/>
    <w:rsid w:val="004F765C"/>
    <w:rsid w:val="004F76FF"/>
    <w:rsid w:val="004F7ACA"/>
    <w:rsid w:val="004F7D09"/>
    <w:rsid w:val="00501F55"/>
    <w:rsid w:val="005025E3"/>
    <w:rsid w:val="0050301B"/>
    <w:rsid w:val="00504D3B"/>
    <w:rsid w:val="00506350"/>
    <w:rsid w:val="005079AB"/>
    <w:rsid w:val="00510225"/>
    <w:rsid w:val="00510D05"/>
    <w:rsid w:val="0051488D"/>
    <w:rsid w:val="00516DB2"/>
    <w:rsid w:val="005247E4"/>
    <w:rsid w:val="00524E15"/>
    <w:rsid w:val="005303BC"/>
    <w:rsid w:val="00530D1D"/>
    <w:rsid w:val="005332BF"/>
    <w:rsid w:val="00533C8F"/>
    <w:rsid w:val="00534139"/>
    <w:rsid w:val="005343D1"/>
    <w:rsid w:val="00535355"/>
    <w:rsid w:val="0053601A"/>
    <w:rsid w:val="00536418"/>
    <w:rsid w:val="00536E2A"/>
    <w:rsid w:val="0053710F"/>
    <w:rsid w:val="005408A8"/>
    <w:rsid w:val="005439A2"/>
    <w:rsid w:val="00543BBA"/>
    <w:rsid w:val="00546168"/>
    <w:rsid w:val="00546602"/>
    <w:rsid w:val="00546AF4"/>
    <w:rsid w:val="00546C07"/>
    <w:rsid w:val="00546F94"/>
    <w:rsid w:val="00547771"/>
    <w:rsid w:val="005504D3"/>
    <w:rsid w:val="00550F06"/>
    <w:rsid w:val="005512C9"/>
    <w:rsid w:val="00556E88"/>
    <w:rsid w:val="00557DA5"/>
    <w:rsid w:val="00561B32"/>
    <w:rsid w:val="005622D5"/>
    <w:rsid w:val="0056620B"/>
    <w:rsid w:val="00570D6E"/>
    <w:rsid w:val="00571577"/>
    <w:rsid w:val="00572EAF"/>
    <w:rsid w:val="00574C1C"/>
    <w:rsid w:val="0057626E"/>
    <w:rsid w:val="00576B74"/>
    <w:rsid w:val="00577168"/>
    <w:rsid w:val="00577A0F"/>
    <w:rsid w:val="005801E4"/>
    <w:rsid w:val="00581EC2"/>
    <w:rsid w:val="00585A6B"/>
    <w:rsid w:val="005861A1"/>
    <w:rsid w:val="00586414"/>
    <w:rsid w:val="00587401"/>
    <w:rsid w:val="00587E42"/>
    <w:rsid w:val="00591015"/>
    <w:rsid w:val="00591AC3"/>
    <w:rsid w:val="00593A44"/>
    <w:rsid w:val="0059405B"/>
    <w:rsid w:val="00594C24"/>
    <w:rsid w:val="005961D0"/>
    <w:rsid w:val="00596D8A"/>
    <w:rsid w:val="005A0687"/>
    <w:rsid w:val="005A0FCC"/>
    <w:rsid w:val="005A13AA"/>
    <w:rsid w:val="005A155A"/>
    <w:rsid w:val="005A1A86"/>
    <w:rsid w:val="005A1EAA"/>
    <w:rsid w:val="005A2910"/>
    <w:rsid w:val="005A6B16"/>
    <w:rsid w:val="005B16E1"/>
    <w:rsid w:val="005B4617"/>
    <w:rsid w:val="005B6C2D"/>
    <w:rsid w:val="005B6E4E"/>
    <w:rsid w:val="005C0329"/>
    <w:rsid w:val="005C10EF"/>
    <w:rsid w:val="005C120E"/>
    <w:rsid w:val="005C2610"/>
    <w:rsid w:val="005C38F6"/>
    <w:rsid w:val="005C4681"/>
    <w:rsid w:val="005D0A04"/>
    <w:rsid w:val="005D0C2B"/>
    <w:rsid w:val="005D1418"/>
    <w:rsid w:val="005D7B4C"/>
    <w:rsid w:val="005E00E6"/>
    <w:rsid w:val="005E024E"/>
    <w:rsid w:val="005E2046"/>
    <w:rsid w:val="005E2142"/>
    <w:rsid w:val="005E6241"/>
    <w:rsid w:val="005F0D0A"/>
    <w:rsid w:val="005F1A01"/>
    <w:rsid w:val="005F2917"/>
    <w:rsid w:val="005F4092"/>
    <w:rsid w:val="005F5313"/>
    <w:rsid w:val="005F5461"/>
    <w:rsid w:val="005F6644"/>
    <w:rsid w:val="00600F47"/>
    <w:rsid w:val="00601CFD"/>
    <w:rsid w:val="00605D96"/>
    <w:rsid w:val="00606EB7"/>
    <w:rsid w:val="0060759C"/>
    <w:rsid w:val="006078E6"/>
    <w:rsid w:val="006113F3"/>
    <w:rsid w:val="00612E68"/>
    <w:rsid w:val="00613D49"/>
    <w:rsid w:val="006145AC"/>
    <w:rsid w:val="006172DE"/>
    <w:rsid w:val="0061749B"/>
    <w:rsid w:val="00617E89"/>
    <w:rsid w:val="00617FEE"/>
    <w:rsid w:val="00620ACB"/>
    <w:rsid w:val="00622055"/>
    <w:rsid w:val="006241FE"/>
    <w:rsid w:val="00625B30"/>
    <w:rsid w:val="00630B9A"/>
    <w:rsid w:val="006330EA"/>
    <w:rsid w:val="00633524"/>
    <w:rsid w:val="00633F72"/>
    <w:rsid w:val="00635107"/>
    <w:rsid w:val="00637C34"/>
    <w:rsid w:val="00637FAE"/>
    <w:rsid w:val="00640DFD"/>
    <w:rsid w:val="0064188D"/>
    <w:rsid w:val="00642450"/>
    <w:rsid w:val="0064295D"/>
    <w:rsid w:val="00643312"/>
    <w:rsid w:val="00643661"/>
    <w:rsid w:val="0064428C"/>
    <w:rsid w:val="00646565"/>
    <w:rsid w:val="006469CE"/>
    <w:rsid w:val="00650478"/>
    <w:rsid w:val="006505EC"/>
    <w:rsid w:val="00651092"/>
    <w:rsid w:val="00651A3B"/>
    <w:rsid w:val="00652173"/>
    <w:rsid w:val="00652F2B"/>
    <w:rsid w:val="0065340F"/>
    <w:rsid w:val="00662872"/>
    <w:rsid w:val="006636BE"/>
    <w:rsid w:val="00663892"/>
    <w:rsid w:val="00664222"/>
    <w:rsid w:val="006652A5"/>
    <w:rsid w:val="006660F7"/>
    <w:rsid w:val="00670CA8"/>
    <w:rsid w:val="00671980"/>
    <w:rsid w:val="00673598"/>
    <w:rsid w:val="006739BE"/>
    <w:rsid w:val="006776E3"/>
    <w:rsid w:val="00677EE2"/>
    <w:rsid w:val="00680B1F"/>
    <w:rsid w:val="00680EBC"/>
    <w:rsid w:val="00681BA4"/>
    <w:rsid w:val="00681D0C"/>
    <w:rsid w:val="006832AE"/>
    <w:rsid w:val="00684FFC"/>
    <w:rsid w:val="00685852"/>
    <w:rsid w:val="00686287"/>
    <w:rsid w:val="00687B6B"/>
    <w:rsid w:val="00691DB6"/>
    <w:rsid w:val="006927C5"/>
    <w:rsid w:val="0069448B"/>
    <w:rsid w:val="00697BEE"/>
    <w:rsid w:val="006A3567"/>
    <w:rsid w:val="006A51D0"/>
    <w:rsid w:val="006A5D25"/>
    <w:rsid w:val="006A6A23"/>
    <w:rsid w:val="006A6ABA"/>
    <w:rsid w:val="006A731F"/>
    <w:rsid w:val="006A78AC"/>
    <w:rsid w:val="006B00E0"/>
    <w:rsid w:val="006B06E0"/>
    <w:rsid w:val="006B14C3"/>
    <w:rsid w:val="006B259B"/>
    <w:rsid w:val="006B2618"/>
    <w:rsid w:val="006B4BAF"/>
    <w:rsid w:val="006B5180"/>
    <w:rsid w:val="006B5ED0"/>
    <w:rsid w:val="006B6822"/>
    <w:rsid w:val="006C29C6"/>
    <w:rsid w:val="006C2D6B"/>
    <w:rsid w:val="006C2DE0"/>
    <w:rsid w:val="006C311A"/>
    <w:rsid w:val="006C4506"/>
    <w:rsid w:val="006C595E"/>
    <w:rsid w:val="006C6117"/>
    <w:rsid w:val="006C66BC"/>
    <w:rsid w:val="006D02FC"/>
    <w:rsid w:val="006D1D2D"/>
    <w:rsid w:val="006D3F21"/>
    <w:rsid w:val="006D5259"/>
    <w:rsid w:val="006D5ECD"/>
    <w:rsid w:val="006D7A8F"/>
    <w:rsid w:val="006E1C19"/>
    <w:rsid w:val="006E1F65"/>
    <w:rsid w:val="006E221C"/>
    <w:rsid w:val="006E4880"/>
    <w:rsid w:val="006E4948"/>
    <w:rsid w:val="006E55AB"/>
    <w:rsid w:val="006E70B9"/>
    <w:rsid w:val="006E7555"/>
    <w:rsid w:val="006F04E2"/>
    <w:rsid w:val="006F0596"/>
    <w:rsid w:val="006F26A5"/>
    <w:rsid w:val="006F342B"/>
    <w:rsid w:val="006F3514"/>
    <w:rsid w:val="006F3589"/>
    <w:rsid w:val="006F37B8"/>
    <w:rsid w:val="006F39DC"/>
    <w:rsid w:val="006F3C87"/>
    <w:rsid w:val="006F4D84"/>
    <w:rsid w:val="006F6803"/>
    <w:rsid w:val="006F7AA0"/>
    <w:rsid w:val="00701BD2"/>
    <w:rsid w:val="0070235F"/>
    <w:rsid w:val="00703527"/>
    <w:rsid w:val="00703DE1"/>
    <w:rsid w:val="007061AE"/>
    <w:rsid w:val="00706AA0"/>
    <w:rsid w:val="007070CA"/>
    <w:rsid w:val="00707164"/>
    <w:rsid w:val="007079D0"/>
    <w:rsid w:val="007107B1"/>
    <w:rsid w:val="00711CCD"/>
    <w:rsid w:val="00713B17"/>
    <w:rsid w:val="007153AD"/>
    <w:rsid w:val="00717249"/>
    <w:rsid w:val="007177C6"/>
    <w:rsid w:val="00717A70"/>
    <w:rsid w:val="00720A27"/>
    <w:rsid w:val="0072152B"/>
    <w:rsid w:val="0072283B"/>
    <w:rsid w:val="0072326F"/>
    <w:rsid w:val="00725FEA"/>
    <w:rsid w:val="00730058"/>
    <w:rsid w:val="007318D8"/>
    <w:rsid w:val="0073204D"/>
    <w:rsid w:val="0073265E"/>
    <w:rsid w:val="0073328A"/>
    <w:rsid w:val="007332A7"/>
    <w:rsid w:val="0073584F"/>
    <w:rsid w:val="007377B1"/>
    <w:rsid w:val="00741E0B"/>
    <w:rsid w:val="00742329"/>
    <w:rsid w:val="00747573"/>
    <w:rsid w:val="00747C5D"/>
    <w:rsid w:val="00750BA3"/>
    <w:rsid w:val="007518EE"/>
    <w:rsid w:val="007524D3"/>
    <w:rsid w:val="00752A65"/>
    <w:rsid w:val="007539A3"/>
    <w:rsid w:val="0075504D"/>
    <w:rsid w:val="00756200"/>
    <w:rsid w:val="00757925"/>
    <w:rsid w:val="00765088"/>
    <w:rsid w:val="00765221"/>
    <w:rsid w:val="0076648B"/>
    <w:rsid w:val="00767679"/>
    <w:rsid w:val="00767743"/>
    <w:rsid w:val="00771342"/>
    <w:rsid w:val="00771B28"/>
    <w:rsid w:val="007720A3"/>
    <w:rsid w:val="00772B39"/>
    <w:rsid w:val="00772EB2"/>
    <w:rsid w:val="0077374C"/>
    <w:rsid w:val="00774264"/>
    <w:rsid w:val="00776DB5"/>
    <w:rsid w:val="00777E07"/>
    <w:rsid w:val="007800C8"/>
    <w:rsid w:val="00780599"/>
    <w:rsid w:val="00781D80"/>
    <w:rsid w:val="00782F11"/>
    <w:rsid w:val="00783E4A"/>
    <w:rsid w:val="00787F7E"/>
    <w:rsid w:val="007923E5"/>
    <w:rsid w:val="00794562"/>
    <w:rsid w:val="00795137"/>
    <w:rsid w:val="00795975"/>
    <w:rsid w:val="00796901"/>
    <w:rsid w:val="007A111D"/>
    <w:rsid w:val="007A32D9"/>
    <w:rsid w:val="007A37D0"/>
    <w:rsid w:val="007A41CE"/>
    <w:rsid w:val="007A431F"/>
    <w:rsid w:val="007A45DB"/>
    <w:rsid w:val="007A5406"/>
    <w:rsid w:val="007A642B"/>
    <w:rsid w:val="007A7665"/>
    <w:rsid w:val="007A77A4"/>
    <w:rsid w:val="007B122F"/>
    <w:rsid w:val="007B20F9"/>
    <w:rsid w:val="007B2CEA"/>
    <w:rsid w:val="007B2E2E"/>
    <w:rsid w:val="007B3BBC"/>
    <w:rsid w:val="007B3BD8"/>
    <w:rsid w:val="007B5F39"/>
    <w:rsid w:val="007B6A98"/>
    <w:rsid w:val="007B797D"/>
    <w:rsid w:val="007C2213"/>
    <w:rsid w:val="007C3112"/>
    <w:rsid w:val="007C40DB"/>
    <w:rsid w:val="007C6633"/>
    <w:rsid w:val="007C7A60"/>
    <w:rsid w:val="007C7C92"/>
    <w:rsid w:val="007D0CBD"/>
    <w:rsid w:val="007D2E1C"/>
    <w:rsid w:val="007D36BE"/>
    <w:rsid w:val="007D38FD"/>
    <w:rsid w:val="007D4170"/>
    <w:rsid w:val="007D7F1E"/>
    <w:rsid w:val="007E0A40"/>
    <w:rsid w:val="007E20B3"/>
    <w:rsid w:val="007E2D99"/>
    <w:rsid w:val="007E45D3"/>
    <w:rsid w:val="007E637B"/>
    <w:rsid w:val="007E684B"/>
    <w:rsid w:val="007F01CB"/>
    <w:rsid w:val="007F0FED"/>
    <w:rsid w:val="007F20E1"/>
    <w:rsid w:val="007F7774"/>
    <w:rsid w:val="007F7D57"/>
    <w:rsid w:val="00800546"/>
    <w:rsid w:val="008020B0"/>
    <w:rsid w:val="0080284B"/>
    <w:rsid w:val="0080524C"/>
    <w:rsid w:val="00805B55"/>
    <w:rsid w:val="00805ED6"/>
    <w:rsid w:val="00806C67"/>
    <w:rsid w:val="008078AA"/>
    <w:rsid w:val="00811CC0"/>
    <w:rsid w:val="00812742"/>
    <w:rsid w:val="0081280A"/>
    <w:rsid w:val="00813B9F"/>
    <w:rsid w:val="00814D4A"/>
    <w:rsid w:val="0081568C"/>
    <w:rsid w:val="00817370"/>
    <w:rsid w:val="008200F2"/>
    <w:rsid w:val="00820A51"/>
    <w:rsid w:val="00820BEE"/>
    <w:rsid w:val="00823417"/>
    <w:rsid w:val="00823F35"/>
    <w:rsid w:val="00825763"/>
    <w:rsid w:val="00830567"/>
    <w:rsid w:val="00833063"/>
    <w:rsid w:val="008332CD"/>
    <w:rsid w:val="008341C9"/>
    <w:rsid w:val="00835307"/>
    <w:rsid w:val="00836C8F"/>
    <w:rsid w:val="0083767E"/>
    <w:rsid w:val="00840760"/>
    <w:rsid w:val="00843FC3"/>
    <w:rsid w:val="00844346"/>
    <w:rsid w:val="00846903"/>
    <w:rsid w:val="00847286"/>
    <w:rsid w:val="008477E6"/>
    <w:rsid w:val="00854960"/>
    <w:rsid w:val="00854A40"/>
    <w:rsid w:val="00854BBB"/>
    <w:rsid w:val="00857BE4"/>
    <w:rsid w:val="0086046E"/>
    <w:rsid w:val="00863486"/>
    <w:rsid w:val="00863A87"/>
    <w:rsid w:val="008646A6"/>
    <w:rsid w:val="00864949"/>
    <w:rsid w:val="008659DF"/>
    <w:rsid w:val="0086695B"/>
    <w:rsid w:val="00870CBA"/>
    <w:rsid w:val="008711E7"/>
    <w:rsid w:val="0087368C"/>
    <w:rsid w:val="00873E82"/>
    <w:rsid w:val="0087425B"/>
    <w:rsid w:val="0087472B"/>
    <w:rsid w:val="00874A20"/>
    <w:rsid w:val="008751CF"/>
    <w:rsid w:val="00875896"/>
    <w:rsid w:val="0087611F"/>
    <w:rsid w:val="00876B4C"/>
    <w:rsid w:val="0088074C"/>
    <w:rsid w:val="00881563"/>
    <w:rsid w:val="00881F91"/>
    <w:rsid w:val="008836C0"/>
    <w:rsid w:val="00883DEF"/>
    <w:rsid w:val="0088566E"/>
    <w:rsid w:val="00885984"/>
    <w:rsid w:val="008902E0"/>
    <w:rsid w:val="00894DD3"/>
    <w:rsid w:val="008965EF"/>
    <w:rsid w:val="00897AC7"/>
    <w:rsid w:val="008A052C"/>
    <w:rsid w:val="008A1266"/>
    <w:rsid w:val="008A16C3"/>
    <w:rsid w:val="008A731F"/>
    <w:rsid w:val="008A7BFD"/>
    <w:rsid w:val="008B0728"/>
    <w:rsid w:val="008B2472"/>
    <w:rsid w:val="008B3790"/>
    <w:rsid w:val="008B4223"/>
    <w:rsid w:val="008B44CE"/>
    <w:rsid w:val="008B603C"/>
    <w:rsid w:val="008B6996"/>
    <w:rsid w:val="008B7BE8"/>
    <w:rsid w:val="008C1883"/>
    <w:rsid w:val="008C2664"/>
    <w:rsid w:val="008C40E4"/>
    <w:rsid w:val="008C413C"/>
    <w:rsid w:val="008C5550"/>
    <w:rsid w:val="008C6711"/>
    <w:rsid w:val="008C7606"/>
    <w:rsid w:val="008C7748"/>
    <w:rsid w:val="008D1A8F"/>
    <w:rsid w:val="008D2369"/>
    <w:rsid w:val="008D2E34"/>
    <w:rsid w:val="008D2E9C"/>
    <w:rsid w:val="008D4261"/>
    <w:rsid w:val="008D4FD6"/>
    <w:rsid w:val="008D6FC8"/>
    <w:rsid w:val="008D78BE"/>
    <w:rsid w:val="008D7CBA"/>
    <w:rsid w:val="008E1D86"/>
    <w:rsid w:val="008E2255"/>
    <w:rsid w:val="008E258A"/>
    <w:rsid w:val="008E2F8D"/>
    <w:rsid w:val="008E36E5"/>
    <w:rsid w:val="008E393D"/>
    <w:rsid w:val="008E5358"/>
    <w:rsid w:val="008E58E5"/>
    <w:rsid w:val="008E7338"/>
    <w:rsid w:val="008E7883"/>
    <w:rsid w:val="008E7FF2"/>
    <w:rsid w:val="008F00B1"/>
    <w:rsid w:val="008F0885"/>
    <w:rsid w:val="008F1241"/>
    <w:rsid w:val="008F1F3E"/>
    <w:rsid w:val="008F2C29"/>
    <w:rsid w:val="008F3623"/>
    <w:rsid w:val="008F46DF"/>
    <w:rsid w:val="008F6D0C"/>
    <w:rsid w:val="0090170A"/>
    <w:rsid w:val="00902B8D"/>
    <w:rsid w:val="00904A22"/>
    <w:rsid w:val="00904F96"/>
    <w:rsid w:val="009052A7"/>
    <w:rsid w:val="00905849"/>
    <w:rsid w:val="00907032"/>
    <w:rsid w:val="0091386E"/>
    <w:rsid w:val="00914D3B"/>
    <w:rsid w:val="00916DE9"/>
    <w:rsid w:val="00917348"/>
    <w:rsid w:val="0091756A"/>
    <w:rsid w:val="0092099B"/>
    <w:rsid w:val="00922457"/>
    <w:rsid w:val="00924FB0"/>
    <w:rsid w:val="00925158"/>
    <w:rsid w:val="009251AA"/>
    <w:rsid w:val="00925542"/>
    <w:rsid w:val="0092680C"/>
    <w:rsid w:val="00926A85"/>
    <w:rsid w:val="009309C1"/>
    <w:rsid w:val="00932C2B"/>
    <w:rsid w:val="00932D77"/>
    <w:rsid w:val="00933A9A"/>
    <w:rsid w:val="00936173"/>
    <w:rsid w:val="00937E62"/>
    <w:rsid w:val="0094058C"/>
    <w:rsid w:val="00940BA4"/>
    <w:rsid w:val="00942C00"/>
    <w:rsid w:val="009462CD"/>
    <w:rsid w:val="009512F3"/>
    <w:rsid w:val="00953F42"/>
    <w:rsid w:val="00961CAE"/>
    <w:rsid w:val="00963246"/>
    <w:rsid w:val="00964AF5"/>
    <w:rsid w:val="00964CAB"/>
    <w:rsid w:val="00967B33"/>
    <w:rsid w:val="00970726"/>
    <w:rsid w:val="009736D6"/>
    <w:rsid w:val="00974676"/>
    <w:rsid w:val="009769A1"/>
    <w:rsid w:val="00976A7D"/>
    <w:rsid w:val="009777A0"/>
    <w:rsid w:val="009802D4"/>
    <w:rsid w:val="0098164F"/>
    <w:rsid w:val="00981F4F"/>
    <w:rsid w:val="00985E82"/>
    <w:rsid w:val="00987110"/>
    <w:rsid w:val="009900A7"/>
    <w:rsid w:val="009904AB"/>
    <w:rsid w:val="00996907"/>
    <w:rsid w:val="00996A99"/>
    <w:rsid w:val="009A09D8"/>
    <w:rsid w:val="009A48DE"/>
    <w:rsid w:val="009A48EA"/>
    <w:rsid w:val="009A5666"/>
    <w:rsid w:val="009B0B2A"/>
    <w:rsid w:val="009B18C3"/>
    <w:rsid w:val="009B2425"/>
    <w:rsid w:val="009B45CF"/>
    <w:rsid w:val="009B4997"/>
    <w:rsid w:val="009B7D8E"/>
    <w:rsid w:val="009C1888"/>
    <w:rsid w:val="009C477B"/>
    <w:rsid w:val="009C5F20"/>
    <w:rsid w:val="009C6093"/>
    <w:rsid w:val="009C6608"/>
    <w:rsid w:val="009C6826"/>
    <w:rsid w:val="009C73D5"/>
    <w:rsid w:val="009C7CCA"/>
    <w:rsid w:val="009D0259"/>
    <w:rsid w:val="009D05B6"/>
    <w:rsid w:val="009D0831"/>
    <w:rsid w:val="009D0F00"/>
    <w:rsid w:val="009D1E3E"/>
    <w:rsid w:val="009D25A3"/>
    <w:rsid w:val="009D492B"/>
    <w:rsid w:val="009D4E75"/>
    <w:rsid w:val="009D7127"/>
    <w:rsid w:val="009D7DEA"/>
    <w:rsid w:val="009E05F2"/>
    <w:rsid w:val="009E35B6"/>
    <w:rsid w:val="009E39AC"/>
    <w:rsid w:val="009E3D56"/>
    <w:rsid w:val="009E5378"/>
    <w:rsid w:val="009E538A"/>
    <w:rsid w:val="009E6BB0"/>
    <w:rsid w:val="009E6DEF"/>
    <w:rsid w:val="009E7037"/>
    <w:rsid w:val="009F0ABE"/>
    <w:rsid w:val="009F138D"/>
    <w:rsid w:val="009F1AC0"/>
    <w:rsid w:val="009F208E"/>
    <w:rsid w:val="009F27AF"/>
    <w:rsid w:val="009F2A68"/>
    <w:rsid w:val="009F317A"/>
    <w:rsid w:val="009F4737"/>
    <w:rsid w:val="009F5BF7"/>
    <w:rsid w:val="00A019FF"/>
    <w:rsid w:val="00A02675"/>
    <w:rsid w:val="00A04C5F"/>
    <w:rsid w:val="00A05431"/>
    <w:rsid w:val="00A06992"/>
    <w:rsid w:val="00A074C8"/>
    <w:rsid w:val="00A13A05"/>
    <w:rsid w:val="00A147C2"/>
    <w:rsid w:val="00A14AAE"/>
    <w:rsid w:val="00A17626"/>
    <w:rsid w:val="00A20B1A"/>
    <w:rsid w:val="00A20F70"/>
    <w:rsid w:val="00A21E62"/>
    <w:rsid w:val="00A226BE"/>
    <w:rsid w:val="00A229BC"/>
    <w:rsid w:val="00A244E0"/>
    <w:rsid w:val="00A245E8"/>
    <w:rsid w:val="00A25F67"/>
    <w:rsid w:val="00A3036C"/>
    <w:rsid w:val="00A3302C"/>
    <w:rsid w:val="00A333C8"/>
    <w:rsid w:val="00A34F03"/>
    <w:rsid w:val="00A35611"/>
    <w:rsid w:val="00A3622C"/>
    <w:rsid w:val="00A431D4"/>
    <w:rsid w:val="00A43C8D"/>
    <w:rsid w:val="00A43E87"/>
    <w:rsid w:val="00A444B0"/>
    <w:rsid w:val="00A453E8"/>
    <w:rsid w:val="00A50F5C"/>
    <w:rsid w:val="00A52242"/>
    <w:rsid w:val="00A53122"/>
    <w:rsid w:val="00A53B99"/>
    <w:rsid w:val="00A54568"/>
    <w:rsid w:val="00A545F2"/>
    <w:rsid w:val="00A54688"/>
    <w:rsid w:val="00A546C3"/>
    <w:rsid w:val="00A54B4C"/>
    <w:rsid w:val="00A566DA"/>
    <w:rsid w:val="00A571BC"/>
    <w:rsid w:val="00A5797D"/>
    <w:rsid w:val="00A601D8"/>
    <w:rsid w:val="00A61D02"/>
    <w:rsid w:val="00A6344E"/>
    <w:rsid w:val="00A65005"/>
    <w:rsid w:val="00A66DF0"/>
    <w:rsid w:val="00A70C8D"/>
    <w:rsid w:val="00A72028"/>
    <w:rsid w:val="00A73E95"/>
    <w:rsid w:val="00A767B4"/>
    <w:rsid w:val="00A81BC8"/>
    <w:rsid w:val="00A82C2E"/>
    <w:rsid w:val="00A84C1B"/>
    <w:rsid w:val="00A84D7A"/>
    <w:rsid w:val="00A86DA2"/>
    <w:rsid w:val="00A879FE"/>
    <w:rsid w:val="00A87FBE"/>
    <w:rsid w:val="00A900BF"/>
    <w:rsid w:val="00A9325F"/>
    <w:rsid w:val="00A94126"/>
    <w:rsid w:val="00A970CF"/>
    <w:rsid w:val="00AA094A"/>
    <w:rsid w:val="00AA3221"/>
    <w:rsid w:val="00AA4A4F"/>
    <w:rsid w:val="00AA56CA"/>
    <w:rsid w:val="00AA6688"/>
    <w:rsid w:val="00AA70CD"/>
    <w:rsid w:val="00AB0614"/>
    <w:rsid w:val="00AB0D8B"/>
    <w:rsid w:val="00AB1E5B"/>
    <w:rsid w:val="00AB24D1"/>
    <w:rsid w:val="00AB281D"/>
    <w:rsid w:val="00AB2BAF"/>
    <w:rsid w:val="00AB3D9F"/>
    <w:rsid w:val="00AB6F6B"/>
    <w:rsid w:val="00AC1857"/>
    <w:rsid w:val="00AC2872"/>
    <w:rsid w:val="00AC4518"/>
    <w:rsid w:val="00AC61AC"/>
    <w:rsid w:val="00AC7284"/>
    <w:rsid w:val="00AD129A"/>
    <w:rsid w:val="00AD185F"/>
    <w:rsid w:val="00AD2EAF"/>
    <w:rsid w:val="00AD4A4F"/>
    <w:rsid w:val="00AD5FC7"/>
    <w:rsid w:val="00AD64EA"/>
    <w:rsid w:val="00AD6A9C"/>
    <w:rsid w:val="00AD6D17"/>
    <w:rsid w:val="00AE25C2"/>
    <w:rsid w:val="00AE34E2"/>
    <w:rsid w:val="00AE3D7A"/>
    <w:rsid w:val="00AE4171"/>
    <w:rsid w:val="00AE42EE"/>
    <w:rsid w:val="00AE4A80"/>
    <w:rsid w:val="00AE5560"/>
    <w:rsid w:val="00AE5D29"/>
    <w:rsid w:val="00AE6538"/>
    <w:rsid w:val="00AF317E"/>
    <w:rsid w:val="00AF33DA"/>
    <w:rsid w:val="00AF3817"/>
    <w:rsid w:val="00AF4662"/>
    <w:rsid w:val="00AF68BF"/>
    <w:rsid w:val="00AF6F64"/>
    <w:rsid w:val="00B00649"/>
    <w:rsid w:val="00B01C70"/>
    <w:rsid w:val="00B01CD9"/>
    <w:rsid w:val="00B02169"/>
    <w:rsid w:val="00B024EF"/>
    <w:rsid w:val="00B03B59"/>
    <w:rsid w:val="00B067C0"/>
    <w:rsid w:val="00B07DF5"/>
    <w:rsid w:val="00B102AD"/>
    <w:rsid w:val="00B12E58"/>
    <w:rsid w:val="00B13A4E"/>
    <w:rsid w:val="00B145BD"/>
    <w:rsid w:val="00B150C8"/>
    <w:rsid w:val="00B16C84"/>
    <w:rsid w:val="00B21BA7"/>
    <w:rsid w:val="00B23FA5"/>
    <w:rsid w:val="00B254C8"/>
    <w:rsid w:val="00B25897"/>
    <w:rsid w:val="00B25EC0"/>
    <w:rsid w:val="00B264C1"/>
    <w:rsid w:val="00B27A4A"/>
    <w:rsid w:val="00B27DE0"/>
    <w:rsid w:val="00B30F9A"/>
    <w:rsid w:val="00B3361C"/>
    <w:rsid w:val="00B34661"/>
    <w:rsid w:val="00B34876"/>
    <w:rsid w:val="00B35AD3"/>
    <w:rsid w:val="00B35C06"/>
    <w:rsid w:val="00B41E85"/>
    <w:rsid w:val="00B4259B"/>
    <w:rsid w:val="00B42A97"/>
    <w:rsid w:val="00B4396B"/>
    <w:rsid w:val="00B43ED3"/>
    <w:rsid w:val="00B443B7"/>
    <w:rsid w:val="00B50514"/>
    <w:rsid w:val="00B50F18"/>
    <w:rsid w:val="00B51E1B"/>
    <w:rsid w:val="00B525AC"/>
    <w:rsid w:val="00B52BCE"/>
    <w:rsid w:val="00B53D62"/>
    <w:rsid w:val="00B540A6"/>
    <w:rsid w:val="00B54404"/>
    <w:rsid w:val="00B544ED"/>
    <w:rsid w:val="00B6048B"/>
    <w:rsid w:val="00B61DE2"/>
    <w:rsid w:val="00B62478"/>
    <w:rsid w:val="00B63175"/>
    <w:rsid w:val="00B637B6"/>
    <w:rsid w:val="00B64580"/>
    <w:rsid w:val="00B6474E"/>
    <w:rsid w:val="00B66787"/>
    <w:rsid w:val="00B6737F"/>
    <w:rsid w:val="00B67B93"/>
    <w:rsid w:val="00B722BC"/>
    <w:rsid w:val="00B746D2"/>
    <w:rsid w:val="00B74AA8"/>
    <w:rsid w:val="00B75CDF"/>
    <w:rsid w:val="00B76676"/>
    <w:rsid w:val="00B76776"/>
    <w:rsid w:val="00B80F4F"/>
    <w:rsid w:val="00B828EC"/>
    <w:rsid w:val="00B847AE"/>
    <w:rsid w:val="00B870A0"/>
    <w:rsid w:val="00B87E20"/>
    <w:rsid w:val="00B905DD"/>
    <w:rsid w:val="00B910B8"/>
    <w:rsid w:val="00B91351"/>
    <w:rsid w:val="00B93800"/>
    <w:rsid w:val="00B9389C"/>
    <w:rsid w:val="00B96D47"/>
    <w:rsid w:val="00BA1F62"/>
    <w:rsid w:val="00BA2659"/>
    <w:rsid w:val="00BA5F91"/>
    <w:rsid w:val="00BA6A0D"/>
    <w:rsid w:val="00BB0349"/>
    <w:rsid w:val="00BB1443"/>
    <w:rsid w:val="00BB3F7F"/>
    <w:rsid w:val="00BB5BE0"/>
    <w:rsid w:val="00BB7AD3"/>
    <w:rsid w:val="00BC4628"/>
    <w:rsid w:val="00BC4AD5"/>
    <w:rsid w:val="00BC688D"/>
    <w:rsid w:val="00BC7305"/>
    <w:rsid w:val="00BD0114"/>
    <w:rsid w:val="00BD041F"/>
    <w:rsid w:val="00BD1586"/>
    <w:rsid w:val="00BD1629"/>
    <w:rsid w:val="00BD2742"/>
    <w:rsid w:val="00BD4166"/>
    <w:rsid w:val="00BD6278"/>
    <w:rsid w:val="00BD6EB3"/>
    <w:rsid w:val="00BE1CA2"/>
    <w:rsid w:val="00BE3A7C"/>
    <w:rsid w:val="00BE3C14"/>
    <w:rsid w:val="00BE4356"/>
    <w:rsid w:val="00BE4CF1"/>
    <w:rsid w:val="00BE71D6"/>
    <w:rsid w:val="00BF0D41"/>
    <w:rsid w:val="00BF1EDC"/>
    <w:rsid w:val="00BF2DD4"/>
    <w:rsid w:val="00BF3EB9"/>
    <w:rsid w:val="00BF56BB"/>
    <w:rsid w:val="00BF5CFC"/>
    <w:rsid w:val="00BF6434"/>
    <w:rsid w:val="00BF64D8"/>
    <w:rsid w:val="00BF7E14"/>
    <w:rsid w:val="00C00EA2"/>
    <w:rsid w:val="00C02B89"/>
    <w:rsid w:val="00C03F2E"/>
    <w:rsid w:val="00C0416F"/>
    <w:rsid w:val="00C0465C"/>
    <w:rsid w:val="00C04A80"/>
    <w:rsid w:val="00C051D8"/>
    <w:rsid w:val="00C05EA5"/>
    <w:rsid w:val="00C063B3"/>
    <w:rsid w:val="00C0678F"/>
    <w:rsid w:val="00C10926"/>
    <w:rsid w:val="00C1283A"/>
    <w:rsid w:val="00C128AE"/>
    <w:rsid w:val="00C131CC"/>
    <w:rsid w:val="00C154AF"/>
    <w:rsid w:val="00C16204"/>
    <w:rsid w:val="00C16AE8"/>
    <w:rsid w:val="00C16FEF"/>
    <w:rsid w:val="00C211E3"/>
    <w:rsid w:val="00C21F79"/>
    <w:rsid w:val="00C2294F"/>
    <w:rsid w:val="00C23D1C"/>
    <w:rsid w:val="00C23FF9"/>
    <w:rsid w:val="00C247E2"/>
    <w:rsid w:val="00C2503C"/>
    <w:rsid w:val="00C255C1"/>
    <w:rsid w:val="00C256A3"/>
    <w:rsid w:val="00C2634B"/>
    <w:rsid w:val="00C3096D"/>
    <w:rsid w:val="00C3207B"/>
    <w:rsid w:val="00C3329A"/>
    <w:rsid w:val="00C35A75"/>
    <w:rsid w:val="00C366F4"/>
    <w:rsid w:val="00C369E1"/>
    <w:rsid w:val="00C377CE"/>
    <w:rsid w:val="00C405B3"/>
    <w:rsid w:val="00C40EDA"/>
    <w:rsid w:val="00C43719"/>
    <w:rsid w:val="00C44CE9"/>
    <w:rsid w:val="00C465EF"/>
    <w:rsid w:val="00C4728C"/>
    <w:rsid w:val="00C47F43"/>
    <w:rsid w:val="00C511D7"/>
    <w:rsid w:val="00C51817"/>
    <w:rsid w:val="00C52933"/>
    <w:rsid w:val="00C5370A"/>
    <w:rsid w:val="00C53854"/>
    <w:rsid w:val="00C547A0"/>
    <w:rsid w:val="00C5481B"/>
    <w:rsid w:val="00C5595B"/>
    <w:rsid w:val="00C566F5"/>
    <w:rsid w:val="00C56F83"/>
    <w:rsid w:val="00C57238"/>
    <w:rsid w:val="00C6022C"/>
    <w:rsid w:val="00C60FC0"/>
    <w:rsid w:val="00C61372"/>
    <w:rsid w:val="00C6295E"/>
    <w:rsid w:val="00C62D3B"/>
    <w:rsid w:val="00C65046"/>
    <w:rsid w:val="00C659C1"/>
    <w:rsid w:val="00C67BF7"/>
    <w:rsid w:val="00C71ADB"/>
    <w:rsid w:val="00C7413A"/>
    <w:rsid w:val="00C74312"/>
    <w:rsid w:val="00C7512D"/>
    <w:rsid w:val="00C76314"/>
    <w:rsid w:val="00C76677"/>
    <w:rsid w:val="00C77494"/>
    <w:rsid w:val="00C808DB"/>
    <w:rsid w:val="00C80D09"/>
    <w:rsid w:val="00C80F48"/>
    <w:rsid w:val="00C8104E"/>
    <w:rsid w:val="00C813A3"/>
    <w:rsid w:val="00C81A87"/>
    <w:rsid w:val="00C828B2"/>
    <w:rsid w:val="00C86992"/>
    <w:rsid w:val="00C906EA"/>
    <w:rsid w:val="00C91884"/>
    <w:rsid w:val="00C92B17"/>
    <w:rsid w:val="00C93A79"/>
    <w:rsid w:val="00C94D19"/>
    <w:rsid w:val="00C972D4"/>
    <w:rsid w:val="00CA021C"/>
    <w:rsid w:val="00CA1570"/>
    <w:rsid w:val="00CA20BD"/>
    <w:rsid w:val="00CA229E"/>
    <w:rsid w:val="00CA22EA"/>
    <w:rsid w:val="00CA2380"/>
    <w:rsid w:val="00CA3567"/>
    <w:rsid w:val="00CA49B8"/>
    <w:rsid w:val="00CA6EB4"/>
    <w:rsid w:val="00CB2E97"/>
    <w:rsid w:val="00CB3270"/>
    <w:rsid w:val="00CB4281"/>
    <w:rsid w:val="00CB5A7E"/>
    <w:rsid w:val="00CB6DDF"/>
    <w:rsid w:val="00CB6E72"/>
    <w:rsid w:val="00CB77C7"/>
    <w:rsid w:val="00CC023A"/>
    <w:rsid w:val="00CC0793"/>
    <w:rsid w:val="00CC2BD3"/>
    <w:rsid w:val="00CC2FDA"/>
    <w:rsid w:val="00CC3FA7"/>
    <w:rsid w:val="00CC64F5"/>
    <w:rsid w:val="00CC6511"/>
    <w:rsid w:val="00CD1E4B"/>
    <w:rsid w:val="00CD231C"/>
    <w:rsid w:val="00CD2808"/>
    <w:rsid w:val="00CD3AA0"/>
    <w:rsid w:val="00CD4CBD"/>
    <w:rsid w:val="00CD58D8"/>
    <w:rsid w:val="00CD69B6"/>
    <w:rsid w:val="00CD7675"/>
    <w:rsid w:val="00CE04AD"/>
    <w:rsid w:val="00CE0AC9"/>
    <w:rsid w:val="00CE377B"/>
    <w:rsid w:val="00CE49CD"/>
    <w:rsid w:val="00CE50AE"/>
    <w:rsid w:val="00CE5348"/>
    <w:rsid w:val="00CE5958"/>
    <w:rsid w:val="00CE596E"/>
    <w:rsid w:val="00CE71A1"/>
    <w:rsid w:val="00CE74E8"/>
    <w:rsid w:val="00CE7598"/>
    <w:rsid w:val="00CF2C45"/>
    <w:rsid w:val="00CF3451"/>
    <w:rsid w:val="00CF3595"/>
    <w:rsid w:val="00CF3738"/>
    <w:rsid w:val="00CF5644"/>
    <w:rsid w:val="00CF610E"/>
    <w:rsid w:val="00CF67C3"/>
    <w:rsid w:val="00D01284"/>
    <w:rsid w:val="00D01380"/>
    <w:rsid w:val="00D0150D"/>
    <w:rsid w:val="00D01D58"/>
    <w:rsid w:val="00D032FC"/>
    <w:rsid w:val="00D06264"/>
    <w:rsid w:val="00D06E3C"/>
    <w:rsid w:val="00D1196A"/>
    <w:rsid w:val="00D125B0"/>
    <w:rsid w:val="00D16304"/>
    <w:rsid w:val="00D17F6F"/>
    <w:rsid w:val="00D2044F"/>
    <w:rsid w:val="00D2085D"/>
    <w:rsid w:val="00D21B51"/>
    <w:rsid w:val="00D23309"/>
    <w:rsid w:val="00D23F90"/>
    <w:rsid w:val="00D25376"/>
    <w:rsid w:val="00D261BD"/>
    <w:rsid w:val="00D276B0"/>
    <w:rsid w:val="00D31E7C"/>
    <w:rsid w:val="00D36756"/>
    <w:rsid w:val="00D40C4F"/>
    <w:rsid w:val="00D429ED"/>
    <w:rsid w:val="00D43CC8"/>
    <w:rsid w:val="00D455A8"/>
    <w:rsid w:val="00D45B26"/>
    <w:rsid w:val="00D45B76"/>
    <w:rsid w:val="00D4695F"/>
    <w:rsid w:val="00D470F5"/>
    <w:rsid w:val="00D52C80"/>
    <w:rsid w:val="00D52F69"/>
    <w:rsid w:val="00D5786E"/>
    <w:rsid w:val="00D60D1A"/>
    <w:rsid w:val="00D61D6B"/>
    <w:rsid w:val="00D61E5E"/>
    <w:rsid w:val="00D62CB2"/>
    <w:rsid w:val="00D637BC"/>
    <w:rsid w:val="00D63CDA"/>
    <w:rsid w:val="00D6401A"/>
    <w:rsid w:val="00D64C6B"/>
    <w:rsid w:val="00D64FCA"/>
    <w:rsid w:val="00D65828"/>
    <w:rsid w:val="00D673BC"/>
    <w:rsid w:val="00D679CC"/>
    <w:rsid w:val="00D67BAA"/>
    <w:rsid w:val="00D7018A"/>
    <w:rsid w:val="00D70D72"/>
    <w:rsid w:val="00D70E52"/>
    <w:rsid w:val="00D71CE0"/>
    <w:rsid w:val="00D7209C"/>
    <w:rsid w:val="00D73B50"/>
    <w:rsid w:val="00D740F9"/>
    <w:rsid w:val="00D748A3"/>
    <w:rsid w:val="00D766E1"/>
    <w:rsid w:val="00D77095"/>
    <w:rsid w:val="00D77433"/>
    <w:rsid w:val="00D7799F"/>
    <w:rsid w:val="00D77BE5"/>
    <w:rsid w:val="00D8001E"/>
    <w:rsid w:val="00D81579"/>
    <w:rsid w:val="00D81CF1"/>
    <w:rsid w:val="00D82714"/>
    <w:rsid w:val="00D83046"/>
    <w:rsid w:val="00D83CAB"/>
    <w:rsid w:val="00D849ED"/>
    <w:rsid w:val="00D853AA"/>
    <w:rsid w:val="00D85FC3"/>
    <w:rsid w:val="00D8676B"/>
    <w:rsid w:val="00D9091F"/>
    <w:rsid w:val="00D910C3"/>
    <w:rsid w:val="00D91FA2"/>
    <w:rsid w:val="00D935D9"/>
    <w:rsid w:val="00D951B9"/>
    <w:rsid w:val="00D95735"/>
    <w:rsid w:val="00DA067D"/>
    <w:rsid w:val="00DA0F78"/>
    <w:rsid w:val="00DA1997"/>
    <w:rsid w:val="00DA59EA"/>
    <w:rsid w:val="00DA5A3D"/>
    <w:rsid w:val="00DB070B"/>
    <w:rsid w:val="00DB0805"/>
    <w:rsid w:val="00DB38B5"/>
    <w:rsid w:val="00DB41FE"/>
    <w:rsid w:val="00DB42DA"/>
    <w:rsid w:val="00DB4510"/>
    <w:rsid w:val="00DB4A7F"/>
    <w:rsid w:val="00DB5238"/>
    <w:rsid w:val="00DB6997"/>
    <w:rsid w:val="00DB7064"/>
    <w:rsid w:val="00DB73A6"/>
    <w:rsid w:val="00DC103F"/>
    <w:rsid w:val="00DC1A54"/>
    <w:rsid w:val="00DC1B1F"/>
    <w:rsid w:val="00DC4617"/>
    <w:rsid w:val="00DC469C"/>
    <w:rsid w:val="00DC4865"/>
    <w:rsid w:val="00DC4DAD"/>
    <w:rsid w:val="00DC72A8"/>
    <w:rsid w:val="00DC79E0"/>
    <w:rsid w:val="00DD0102"/>
    <w:rsid w:val="00DD37B0"/>
    <w:rsid w:val="00DD4C35"/>
    <w:rsid w:val="00DE000A"/>
    <w:rsid w:val="00DE36BF"/>
    <w:rsid w:val="00DE50E9"/>
    <w:rsid w:val="00DE5E12"/>
    <w:rsid w:val="00DE60BB"/>
    <w:rsid w:val="00DE6F27"/>
    <w:rsid w:val="00DE7701"/>
    <w:rsid w:val="00DE7C49"/>
    <w:rsid w:val="00DF02C4"/>
    <w:rsid w:val="00DF2DC4"/>
    <w:rsid w:val="00DF39F1"/>
    <w:rsid w:val="00DF3CF1"/>
    <w:rsid w:val="00DF7BF9"/>
    <w:rsid w:val="00E00048"/>
    <w:rsid w:val="00E00737"/>
    <w:rsid w:val="00E0076C"/>
    <w:rsid w:val="00E01F5B"/>
    <w:rsid w:val="00E05EC3"/>
    <w:rsid w:val="00E06FF1"/>
    <w:rsid w:val="00E07520"/>
    <w:rsid w:val="00E07E79"/>
    <w:rsid w:val="00E10DF3"/>
    <w:rsid w:val="00E124C3"/>
    <w:rsid w:val="00E13AA0"/>
    <w:rsid w:val="00E13F4A"/>
    <w:rsid w:val="00E143C6"/>
    <w:rsid w:val="00E1641C"/>
    <w:rsid w:val="00E1663B"/>
    <w:rsid w:val="00E16771"/>
    <w:rsid w:val="00E16E36"/>
    <w:rsid w:val="00E17B63"/>
    <w:rsid w:val="00E21D68"/>
    <w:rsid w:val="00E22E6D"/>
    <w:rsid w:val="00E23662"/>
    <w:rsid w:val="00E248AC"/>
    <w:rsid w:val="00E252E6"/>
    <w:rsid w:val="00E25F9E"/>
    <w:rsid w:val="00E32931"/>
    <w:rsid w:val="00E33BC4"/>
    <w:rsid w:val="00E36F36"/>
    <w:rsid w:val="00E429D8"/>
    <w:rsid w:val="00E54365"/>
    <w:rsid w:val="00E54443"/>
    <w:rsid w:val="00E549C5"/>
    <w:rsid w:val="00E55323"/>
    <w:rsid w:val="00E55AEA"/>
    <w:rsid w:val="00E55EDA"/>
    <w:rsid w:val="00E56B8C"/>
    <w:rsid w:val="00E60516"/>
    <w:rsid w:val="00E607EB"/>
    <w:rsid w:val="00E62E42"/>
    <w:rsid w:val="00E679CB"/>
    <w:rsid w:val="00E67A01"/>
    <w:rsid w:val="00E710DB"/>
    <w:rsid w:val="00E7146B"/>
    <w:rsid w:val="00E73FED"/>
    <w:rsid w:val="00E808C2"/>
    <w:rsid w:val="00E81185"/>
    <w:rsid w:val="00E83166"/>
    <w:rsid w:val="00E84633"/>
    <w:rsid w:val="00E848D6"/>
    <w:rsid w:val="00E8528B"/>
    <w:rsid w:val="00E85797"/>
    <w:rsid w:val="00E866AA"/>
    <w:rsid w:val="00E870FB"/>
    <w:rsid w:val="00E87A20"/>
    <w:rsid w:val="00E904F5"/>
    <w:rsid w:val="00E9073C"/>
    <w:rsid w:val="00E92811"/>
    <w:rsid w:val="00E932D1"/>
    <w:rsid w:val="00E936DF"/>
    <w:rsid w:val="00E94F4B"/>
    <w:rsid w:val="00E96F6F"/>
    <w:rsid w:val="00EA11B7"/>
    <w:rsid w:val="00EA1407"/>
    <w:rsid w:val="00EA3062"/>
    <w:rsid w:val="00EA34DB"/>
    <w:rsid w:val="00EA7EE9"/>
    <w:rsid w:val="00EB0243"/>
    <w:rsid w:val="00EB0335"/>
    <w:rsid w:val="00EB0E92"/>
    <w:rsid w:val="00EB40EC"/>
    <w:rsid w:val="00EB5F36"/>
    <w:rsid w:val="00EB5FC6"/>
    <w:rsid w:val="00EB72C9"/>
    <w:rsid w:val="00EC0559"/>
    <w:rsid w:val="00EC2692"/>
    <w:rsid w:val="00EC3DE3"/>
    <w:rsid w:val="00EC67FA"/>
    <w:rsid w:val="00EC747F"/>
    <w:rsid w:val="00EC7D99"/>
    <w:rsid w:val="00ED2BDE"/>
    <w:rsid w:val="00ED37C4"/>
    <w:rsid w:val="00ED4BB7"/>
    <w:rsid w:val="00ED5C12"/>
    <w:rsid w:val="00ED6002"/>
    <w:rsid w:val="00ED6CFD"/>
    <w:rsid w:val="00EE3CF1"/>
    <w:rsid w:val="00EE5089"/>
    <w:rsid w:val="00EE57F3"/>
    <w:rsid w:val="00EE73A3"/>
    <w:rsid w:val="00EE7EC1"/>
    <w:rsid w:val="00EF2FBF"/>
    <w:rsid w:val="00EF354C"/>
    <w:rsid w:val="00EF5A83"/>
    <w:rsid w:val="00EF5AF6"/>
    <w:rsid w:val="00EF6A8C"/>
    <w:rsid w:val="00EF6CA3"/>
    <w:rsid w:val="00F020E1"/>
    <w:rsid w:val="00F02D7D"/>
    <w:rsid w:val="00F0311F"/>
    <w:rsid w:val="00F03E74"/>
    <w:rsid w:val="00F03E9E"/>
    <w:rsid w:val="00F05864"/>
    <w:rsid w:val="00F05B34"/>
    <w:rsid w:val="00F0686C"/>
    <w:rsid w:val="00F10290"/>
    <w:rsid w:val="00F129F0"/>
    <w:rsid w:val="00F14762"/>
    <w:rsid w:val="00F156D5"/>
    <w:rsid w:val="00F1570E"/>
    <w:rsid w:val="00F20324"/>
    <w:rsid w:val="00F20697"/>
    <w:rsid w:val="00F2122A"/>
    <w:rsid w:val="00F22D96"/>
    <w:rsid w:val="00F2378D"/>
    <w:rsid w:val="00F23F22"/>
    <w:rsid w:val="00F24010"/>
    <w:rsid w:val="00F24CB6"/>
    <w:rsid w:val="00F2630A"/>
    <w:rsid w:val="00F266E8"/>
    <w:rsid w:val="00F32257"/>
    <w:rsid w:val="00F32958"/>
    <w:rsid w:val="00F3539B"/>
    <w:rsid w:val="00F3674E"/>
    <w:rsid w:val="00F36D1A"/>
    <w:rsid w:val="00F37836"/>
    <w:rsid w:val="00F37A66"/>
    <w:rsid w:val="00F400C6"/>
    <w:rsid w:val="00F42BCD"/>
    <w:rsid w:val="00F44B0F"/>
    <w:rsid w:val="00F44D75"/>
    <w:rsid w:val="00F45788"/>
    <w:rsid w:val="00F46C38"/>
    <w:rsid w:val="00F47F79"/>
    <w:rsid w:val="00F50C99"/>
    <w:rsid w:val="00F50EF1"/>
    <w:rsid w:val="00F51B60"/>
    <w:rsid w:val="00F5402E"/>
    <w:rsid w:val="00F563D1"/>
    <w:rsid w:val="00F57614"/>
    <w:rsid w:val="00F57DD0"/>
    <w:rsid w:val="00F61DB3"/>
    <w:rsid w:val="00F61DE4"/>
    <w:rsid w:val="00F64312"/>
    <w:rsid w:val="00F6600A"/>
    <w:rsid w:val="00F66EA1"/>
    <w:rsid w:val="00F671FF"/>
    <w:rsid w:val="00F676CA"/>
    <w:rsid w:val="00F71D90"/>
    <w:rsid w:val="00F76BA9"/>
    <w:rsid w:val="00F76C8E"/>
    <w:rsid w:val="00F8006C"/>
    <w:rsid w:val="00F81D2A"/>
    <w:rsid w:val="00F8288B"/>
    <w:rsid w:val="00F84461"/>
    <w:rsid w:val="00F84B4A"/>
    <w:rsid w:val="00F84D07"/>
    <w:rsid w:val="00F84D19"/>
    <w:rsid w:val="00F84DDD"/>
    <w:rsid w:val="00F84E3C"/>
    <w:rsid w:val="00F854A6"/>
    <w:rsid w:val="00F864EA"/>
    <w:rsid w:val="00F86827"/>
    <w:rsid w:val="00F879A6"/>
    <w:rsid w:val="00F9103A"/>
    <w:rsid w:val="00F912B8"/>
    <w:rsid w:val="00F92626"/>
    <w:rsid w:val="00F94155"/>
    <w:rsid w:val="00F97A91"/>
    <w:rsid w:val="00FA149B"/>
    <w:rsid w:val="00FA1E6D"/>
    <w:rsid w:val="00FA3951"/>
    <w:rsid w:val="00FA42FD"/>
    <w:rsid w:val="00FA4B76"/>
    <w:rsid w:val="00FA5818"/>
    <w:rsid w:val="00FA62C7"/>
    <w:rsid w:val="00FA640B"/>
    <w:rsid w:val="00FA73CC"/>
    <w:rsid w:val="00FA78CA"/>
    <w:rsid w:val="00FB2877"/>
    <w:rsid w:val="00FB2AFD"/>
    <w:rsid w:val="00FB308E"/>
    <w:rsid w:val="00FB33CC"/>
    <w:rsid w:val="00FB3683"/>
    <w:rsid w:val="00FB420A"/>
    <w:rsid w:val="00FB6CC0"/>
    <w:rsid w:val="00FB72EF"/>
    <w:rsid w:val="00FC0063"/>
    <w:rsid w:val="00FC00B7"/>
    <w:rsid w:val="00FC1155"/>
    <w:rsid w:val="00FC2D67"/>
    <w:rsid w:val="00FC3807"/>
    <w:rsid w:val="00FC42F0"/>
    <w:rsid w:val="00FC43D8"/>
    <w:rsid w:val="00FC79DD"/>
    <w:rsid w:val="00FD1A91"/>
    <w:rsid w:val="00FD1DD9"/>
    <w:rsid w:val="00FD34EF"/>
    <w:rsid w:val="00FD79CF"/>
    <w:rsid w:val="00FE17F4"/>
    <w:rsid w:val="00FE1F97"/>
    <w:rsid w:val="00FE722D"/>
    <w:rsid w:val="00FE75D1"/>
    <w:rsid w:val="00FE7F00"/>
    <w:rsid w:val="00FE7F82"/>
    <w:rsid w:val="00FF0AC3"/>
    <w:rsid w:val="00FF648D"/>
    <w:rsid w:val="00FF7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BE6A63"/>
  <w15:chartTrackingRefBased/>
  <w15:docId w15:val="{4C3E63A2-ABB6-495F-8868-9EED91317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5323"/>
    <w:pPr>
      <w:spacing w:after="0" w:line="312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4222"/>
    <w:pPr>
      <w:keepNext/>
      <w:keepLines/>
      <w:outlineLvl w:val="0"/>
    </w:pPr>
    <w:rPr>
      <w:rFonts w:eastAsiaTheme="majorEastAsia" w:cstheme="majorBidi"/>
      <w:b/>
      <w:color w:val="2E74B5" w:themeColor="accent1" w:themeShade="BF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64222"/>
    <w:pPr>
      <w:keepNext/>
      <w:keepLines/>
      <w:spacing w:before="40"/>
      <w:ind w:left="720"/>
      <w:outlineLvl w:val="1"/>
    </w:pPr>
    <w:rPr>
      <w:rFonts w:eastAsiaTheme="majorEastAsia" w:cstheme="majorBidi"/>
      <w:b/>
      <w:color w:val="C0000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C66BC"/>
    <w:pPr>
      <w:keepNext/>
      <w:keepLines/>
      <w:ind w:left="720"/>
      <w:outlineLvl w:val="2"/>
    </w:pPr>
    <w:rPr>
      <w:rFonts w:eastAsiaTheme="majorEastAsia" w:cstheme="majorBidi"/>
      <w:b/>
      <w:i/>
      <w:color w:val="FF000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CE377B"/>
    <w:pPr>
      <w:contextualSpacing/>
    </w:pPr>
  </w:style>
  <w:style w:type="character" w:styleId="PlaceholderText">
    <w:name w:val="Placeholder Text"/>
    <w:basedOn w:val="DefaultParagraphFont"/>
    <w:uiPriority w:val="99"/>
    <w:semiHidden/>
    <w:rsid w:val="00A82C2E"/>
    <w:rPr>
      <w:color w:val="808080"/>
    </w:rPr>
  </w:style>
  <w:style w:type="paragraph" w:styleId="NormalWeb">
    <w:name w:val="Normal (Web)"/>
    <w:basedOn w:val="Normal"/>
    <w:uiPriority w:val="99"/>
    <w:unhideWhenUsed/>
    <w:rsid w:val="00CE596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jx-char">
    <w:name w:val="mjx-char"/>
    <w:basedOn w:val="DefaultParagraphFont"/>
    <w:rsid w:val="00CE596E"/>
  </w:style>
  <w:style w:type="character" w:styleId="Strong">
    <w:name w:val="Strong"/>
    <w:basedOn w:val="DefaultParagraphFont"/>
    <w:uiPriority w:val="22"/>
    <w:qFormat/>
    <w:rsid w:val="00FD34EF"/>
    <w:rPr>
      <w:b/>
      <w:bCs/>
    </w:rPr>
  </w:style>
  <w:style w:type="character" w:styleId="Hyperlink">
    <w:name w:val="Hyperlink"/>
    <w:basedOn w:val="DefaultParagraphFont"/>
    <w:uiPriority w:val="99"/>
    <w:unhideWhenUsed/>
    <w:rsid w:val="00C51817"/>
    <w:rPr>
      <w:color w:val="0563C1" w:themeColor="hyperlink"/>
      <w:u w:val="single"/>
    </w:rPr>
  </w:style>
  <w:style w:type="table" w:customStyle="1" w:styleId="TableGrid33">
    <w:name w:val="Table Grid33"/>
    <w:basedOn w:val="TableNormal"/>
    <w:uiPriority w:val="59"/>
    <w:rsid w:val="00DC4865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0"/>
      <w:szCs w:val="20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EA11B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11B7"/>
  </w:style>
  <w:style w:type="paragraph" w:styleId="Footer">
    <w:name w:val="footer"/>
    <w:basedOn w:val="Normal"/>
    <w:link w:val="FooterChar"/>
    <w:uiPriority w:val="99"/>
    <w:unhideWhenUsed/>
    <w:rsid w:val="00EA11B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11B7"/>
  </w:style>
  <w:style w:type="character" w:customStyle="1" w:styleId="MTConvertedEquation">
    <w:name w:val="MTConvertedEquation"/>
    <w:basedOn w:val="DefaultParagraphFont"/>
    <w:rsid w:val="002A14AE"/>
  </w:style>
  <w:style w:type="character" w:styleId="PageNumber">
    <w:name w:val="page number"/>
    <w:basedOn w:val="DefaultParagraphFont"/>
    <w:rsid w:val="002A14AE"/>
  </w:style>
  <w:style w:type="table" w:styleId="TableGrid">
    <w:name w:val="Table Grid"/>
    <w:aliases w:val="trongbang"/>
    <w:basedOn w:val="TableNormal"/>
    <w:qFormat/>
    <w:rsid w:val="002A14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2A14AE"/>
    <w:pPr>
      <w:spacing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A14AE"/>
    <w:rPr>
      <w:rFonts w:ascii="Tahoma" w:eastAsia="Times New Roman" w:hAnsi="Tahoma" w:cs="Times New Roman"/>
      <w:sz w:val="16"/>
      <w:szCs w:val="16"/>
    </w:rPr>
  </w:style>
  <w:style w:type="paragraph" w:styleId="DocumentMap">
    <w:name w:val="Document Map"/>
    <w:basedOn w:val="Normal"/>
    <w:link w:val="DocumentMapChar"/>
    <w:semiHidden/>
    <w:rsid w:val="002A14AE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2A14AE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MathematicaFormatStandardForm">
    <w:name w:val="MathematicaFormatStandardForm"/>
    <w:uiPriority w:val="99"/>
    <w:rsid w:val="002A14AE"/>
    <w:rPr>
      <w:rFonts w:ascii="Courier" w:hAnsi="Courier" w:cs="Courier"/>
    </w:rPr>
  </w:style>
  <w:style w:type="character" w:styleId="CommentReference">
    <w:name w:val="annotation reference"/>
    <w:rsid w:val="002A14AE"/>
    <w:rPr>
      <w:sz w:val="16"/>
      <w:szCs w:val="16"/>
    </w:rPr>
  </w:style>
  <w:style w:type="paragraph" w:styleId="CommentText">
    <w:name w:val="annotation text"/>
    <w:basedOn w:val="Normal"/>
    <w:link w:val="CommentTextChar"/>
    <w:rsid w:val="002A14AE"/>
    <w:pPr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A14AE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2A14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2A14AE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664222"/>
    <w:rPr>
      <w:rFonts w:ascii="Times New Roman" w:eastAsiaTheme="majorEastAsia" w:hAnsi="Times New Roman" w:cstheme="majorBidi"/>
      <w:b/>
      <w:color w:val="2E74B5" w:themeColor="accent1" w:themeShade="BF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64222"/>
    <w:rPr>
      <w:rFonts w:ascii="Times New Roman" w:eastAsiaTheme="majorEastAsia" w:hAnsi="Times New Roman" w:cstheme="majorBidi"/>
      <w:b/>
      <w:color w:val="C00000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C66BC"/>
    <w:rPr>
      <w:rFonts w:ascii="Times New Roman" w:eastAsiaTheme="majorEastAsia" w:hAnsi="Times New Roman" w:cstheme="majorBidi"/>
      <w:b/>
      <w:i/>
      <w:color w:val="FF0000"/>
      <w:sz w:val="24"/>
      <w:szCs w:val="24"/>
    </w:rPr>
  </w:style>
  <w:style w:type="paragraph" w:styleId="BodyText">
    <w:name w:val="Body Text"/>
    <w:basedOn w:val="Normal"/>
    <w:link w:val="BodyTextChar"/>
    <w:unhideWhenUsed/>
    <w:qFormat/>
    <w:rsid w:val="00D5786E"/>
    <w:pPr>
      <w:spacing w:before="60" w:after="120" w:line="240" w:lineRule="auto"/>
      <w:ind w:firstLine="284"/>
    </w:pPr>
    <w:rPr>
      <w:rFonts w:eastAsia="Times New Roman" w:cs="Times New Roman"/>
      <w:szCs w:val="24"/>
      <w:lang w:val="vi-VN" w:eastAsia="vi-VN"/>
    </w:rPr>
  </w:style>
  <w:style w:type="character" w:customStyle="1" w:styleId="BodyTextChar">
    <w:name w:val="Body Text Char"/>
    <w:basedOn w:val="DefaultParagraphFont"/>
    <w:link w:val="BodyText"/>
    <w:qFormat/>
    <w:rsid w:val="00D5786E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BT">
    <w:name w:val="[Câu BT]"/>
    <w:basedOn w:val="Normal"/>
    <w:qFormat/>
    <w:rsid w:val="00037579"/>
    <w:pPr>
      <w:numPr>
        <w:numId w:val="5"/>
      </w:numPr>
      <w:tabs>
        <w:tab w:val="left" w:pos="284"/>
        <w:tab w:val="left" w:pos="2310"/>
      </w:tabs>
      <w:ind w:left="0"/>
      <w:contextualSpacing/>
    </w:pPr>
    <w:rPr>
      <w:rFonts w:eastAsia="Times New Roman" w:cs="Times New Roman"/>
      <w:bCs/>
      <w:color w:val="000000" w:themeColor="text1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1"/>
    <w:rsid w:val="00CE377B"/>
    <w:rPr>
      <w:rFonts w:ascii="Times New Roman" w:hAnsi="Times New Roman"/>
      <w:sz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A78C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FA78CA"/>
    <w:rPr>
      <w:color w:val="954F72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54B4C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03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4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56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5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0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5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7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5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9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5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02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30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17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5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69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47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4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510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19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8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04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8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9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0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64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53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8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5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8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64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09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4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4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8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74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4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32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1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13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2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3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7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8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3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765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1769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3947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33305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78297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45479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68866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09477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319444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222647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23874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480459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2112045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38021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548983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024379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  <w:div w:id="16924156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006213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290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2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48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7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7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88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8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png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89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png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190" Type="http://schemas.openxmlformats.org/officeDocument/2006/relationships/image" Target="media/image87.wmf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png"/><Relationship Id="rId196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png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png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854B10-7ED9-406E-B633-87A7ABBF8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410</Words>
  <Characters>13741</Characters>
  <Application>Microsoft Office Word</Application>
  <DocSecurity>0</DocSecurity>
  <Lines>114</Lines>
  <Paragraphs>3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8-31T10:40:00Z</cp:lastPrinted>
  <dcterms:created xsi:type="dcterms:W3CDTF">2024-09-08T08:09:00Z</dcterms:created>
  <dcterms:modified xsi:type="dcterms:W3CDTF">2025-02-2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